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51D7" w:rsidRPr="00106CC0" w:rsidRDefault="00E16562" w:rsidP="00B66500">
      <w:pPr>
        <w:rPr>
          <w:sz w:val="28"/>
        </w:rPr>
      </w:pPr>
      <w:r w:rsidRPr="00106CC0">
        <w:rPr>
          <w:rFonts w:hint="eastAsia"/>
          <w:sz w:val="15"/>
        </w:rPr>
        <w:t>课程编号：</w:t>
      </w:r>
      <w:r w:rsidR="006C49C1" w:rsidRPr="00106CC0">
        <w:rPr>
          <w:rFonts w:hint="eastAsia"/>
          <w:sz w:val="15"/>
        </w:rPr>
        <w:t>H017220</w:t>
      </w:r>
      <w:r w:rsidR="00A25932" w:rsidRPr="00106CC0">
        <w:rPr>
          <w:sz w:val="15"/>
        </w:rPr>
        <w:t>3</w:t>
      </w:r>
      <w:r w:rsidRPr="00106CC0">
        <w:rPr>
          <w:rFonts w:hint="eastAsia"/>
          <w:sz w:val="28"/>
        </w:rPr>
        <w:t xml:space="preserve">       </w:t>
      </w:r>
      <w:r w:rsidRPr="00106CC0">
        <w:rPr>
          <w:rFonts w:hint="eastAsia"/>
        </w:rPr>
        <w:t>北京理工大学</w:t>
      </w:r>
      <w:r w:rsidRPr="00106CC0">
        <w:t>201</w:t>
      </w:r>
      <w:r w:rsidR="00D71332" w:rsidRPr="00106CC0">
        <w:rPr>
          <w:rFonts w:hint="eastAsia"/>
        </w:rPr>
        <w:t>7</w:t>
      </w:r>
      <w:r w:rsidRPr="00106CC0">
        <w:t>-20</w:t>
      </w:r>
      <w:r w:rsidRPr="00106CC0">
        <w:rPr>
          <w:rFonts w:hint="eastAsia"/>
        </w:rPr>
        <w:t>1</w:t>
      </w:r>
      <w:r w:rsidR="00D71332" w:rsidRPr="00106CC0">
        <w:rPr>
          <w:rFonts w:hint="eastAsia"/>
        </w:rPr>
        <w:t>8</w:t>
      </w:r>
      <w:r w:rsidRPr="00106CC0">
        <w:rPr>
          <w:rFonts w:hint="eastAsia"/>
        </w:rPr>
        <w:t>学年第二学期</w:t>
      </w:r>
    </w:p>
    <w:p w:rsidR="001851D7" w:rsidRPr="00106CC0" w:rsidRDefault="00E16562" w:rsidP="003B2B1F">
      <w:pPr>
        <w:spacing w:line="360" w:lineRule="auto"/>
        <w:jc w:val="center"/>
        <w:rPr>
          <w:b/>
          <w:sz w:val="30"/>
        </w:rPr>
      </w:pPr>
      <w:r w:rsidRPr="00106CC0">
        <w:rPr>
          <w:rFonts w:hint="eastAsia"/>
          <w:b/>
          <w:sz w:val="30"/>
        </w:rPr>
        <w:t>《</w:t>
      </w:r>
      <w:r w:rsidR="00A25932" w:rsidRPr="00106CC0">
        <w:rPr>
          <w:rFonts w:hint="eastAsia"/>
          <w:b/>
          <w:sz w:val="30"/>
        </w:rPr>
        <w:t>工科数学分析</w:t>
      </w:r>
      <w:r w:rsidRPr="00106CC0">
        <w:rPr>
          <w:rFonts w:hint="eastAsia"/>
          <w:b/>
          <w:sz w:val="30"/>
        </w:rPr>
        <w:t>》（下）期末试题</w:t>
      </w:r>
      <w:r w:rsidRPr="00106CC0">
        <w:rPr>
          <w:rFonts w:hint="eastAsia"/>
          <w:b/>
          <w:sz w:val="30"/>
        </w:rPr>
        <w:t>(A</w:t>
      </w:r>
      <w:r w:rsidRPr="00106CC0">
        <w:rPr>
          <w:rFonts w:hint="eastAsia"/>
          <w:b/>
          <w:sz w:val="30"/>
        </w:rPr>
        <w:t>卷</w:t>
      </w:r>
      <w:r w:rsidRPr="00106CC0">
        <w:rPr>
          <w:rFonts w:hint="eastAsia"/>
          <w:b/>
          <w:sz w:val="30"/>
        </w:rPr>
        <w:t>)</w:t>
      </w:r>
    </w:p>
    <w:p w:rsidR="001851D7" w:rsidRPr="00106CC0" w:rsidRDefault="00D71332" w:rsidP="00D71332">
      <w:pPr>
        <w:spacing w:line="360" w:lineRule="auto"/>
        <w:rPr>
          <w:kern w:val="2"/>
        </w:rPr>
      </w:pPr>
      <w:r w:rsidRPr="00106CC0">
        <w:rPr>
          <w:rFonts w:hint="eastAsia"/>
          <w:kern w:val="2"/>
        </w:rPr>
        <w:t>座号</w:t>
      </w:r>
      <w:r w:rsidRPr="00106CC0">
        <w:rPr>
          <w:rFonts w:hint="eastAsia"/>
          <w:kern w:val="2"/>
        </w:rPr>
        <w:t xml:space="preserve"> ______  </w:t>
      </w:r>
      <w:r w:rsidRPr="00106CC0">
        <w:rPr>
          <w:rFonts w:hint="eastAsia"/>
          <w:kern w:val="2"/>
        </w:rPr>
        <w:t>班级</w:t>
      </w:r>
      <w:r w:rsidRPr="00106CC0">
        <w:rPr>
          <w:rFonts w:hint="eastAsia"/>
          <w:kern w:val="2"/>
        </w:rPr>
        <w:t xml:space="preserve">_____________  </w:t>
      </w:r>
      <w:r w:rsidRPr="00106CC0">
        <w:rPr>
          <w:rFonts w:hint="eastAsia"/>
          <w:kern w:val="2"/>
        </w:rPr>
        <w:t>学号</w:t>
      </w:r>
      <w:r w:rsidRPr="00106CC0">
        <w:rPr>
          <w:rFonts w:hint="eastAsia"/>
          <w:kern w:val="2"/>
        </w:rPr>
        <w:t xml:space="preserve">_____________  </w:t>
      </w:r>
      <w:r w:rsidRPr="00106CC0">
        <w:rPr>
          <w:rFonts w:hint="eastAsia"/>
          <w:kern w:val="2"/>
        </w:rPr>
        <w:t>姓名</w:t>
      </w:r>
      <w:r w:rsidRPr="00106CC0">
        <w:rPr>
          <w:rFonts w:hint="eastAsia"/>
          <w:kern w:val="2"/>
        </w:rPr>
        <w:t>_____________</w:t>
      </w:r>
      <w:r w:rsidRPr="00106CC0">
        <w:rPr>
          <w:rFonts w:hint="eastAsia"/>
          <w:sz w:val="21"/>
          <w:szCs w:val="21"/>
        </w:rPr>
        <w:t xml:space="preserve"> </w:t>
      </w:r>
      <w:r w:rsidR="00E16562" w:rsidRPr="00106CC0">
        <w:rPr>
          <w:rFonts w:hint="eastAsia"/>
          <w:sz w:val="21"/>
          <w:szCs w:val="21"/>
        </w:rPr>
        <w:t>(</w:t>
      </w:r>
      <w:r w:rsidR="00E16562" w:rsidRPr="00106CC0">
        <w:rPr>
          <w:rFonts w:hint="eastAsia"/>
          <w:sz w:val="21"/>
          <w:szCs w:val="21"/>
        </w:rPr>
        <w:t>试卷共</w:t>
      </w:r>
      <w:r w:rsidR="00E16562" w:rsidRPr="00106CC0">
        <w:rPr>
          <w:rFonts w:hint="eastAsia"/>
          <w:sz w:val="21"/>
          <w:szCs w:val="21"/>
        </w:rPr>
        <w:t>6</w:t>
      </w:r>
      <w:r w:rsidR="00E16562" w:rsidRPr="00106CC0">
        <w:rPr>
          <w:rFonts w:hint="eastAsia"/>
          <w:sz w:val="21"/>
          <w:szCs w:val="21"/>
        </w:rPr>
        <w:t>页</w:t>
      </w:r>
      <w:r w:rsidR="00E16562" w:rsidRPr="00106CC0">
        <w:rPr>
          <w:rFonts w:hint="eastAsia"/>
          <w:sz w:val="21"/>
          <w:szCs w:val="21"/>
        </w:rPr>
        <w:t xml:space="preserve">, </w:t>
      </w:r>
      <w:r w:rsidR="00E16562" w:rsidRPr="00106CC0">
        <w:rPr>
          <w:rFonts w:hint="eastAsia"/>
          <w:sz w:val="21"/>
          <w:szCs w:val="21"/>
        </w:rPr>
        <w:t>十个大题，</w:t>
      </w:r>
      <w:r w:rsidR="00C560EC" w:rsidRPr="00106CC0">
        <w:rPr>
          <w:rFonts w:hint="eastAsia"/>
          <w:sz w:val="21"/>
          <w:szCs w:val="21"/>
        </w:rPr>
        <w:t>解答题必须有过程</w:t>
      </w:r>
      <w:r w:rsidR="00C560EC" w:rsidRPr="00106CC0">
        <w:rPr>
          <w:rFonts w:hint="eastAsia"/>
          <w:sz w:val="21"/>
          <w:szCs w:val="21"/>
        </w:rPr>
        <w:t xml:space="preserve">. </w:t>
      </w:r>
      <w:r w:rsidR="00C560EC" w:rsidRPr="00106CC0">
        <w:rPr>
          <w:rFonts w:hint="eastAsia"/>
          <w:sz w:val="21"/>
          <w:szCs w:val="21"/>
        </w:rPr>
        <w:t>试卷后面空白纸撕下做草稿纸</w:t>
      </w:r>
      <w:r w:rsidR="00C560EC" w:rsidRPr="00106CC0">
        <w:rPr>
          <w:rFonts w:hint="eastAsia"/>
          <w:sz w:val="21"/>
          <w:szCs w:val="21"/>
        </w:rPr>
        <w:t xml:space="preserve">. </w:t>
      </w:r>
      <w:r w:rsidR="00C560EC" w:rsidRPr="00106CC0">
        <w:rPr>
          <w:rFonts w:hint="eastAsia"/>
          <w:sz w:val="21"/>
          <w:szCs w:val="21"/>
        </w:rPr>
        <w:t>试卷不得拆散</w:t>
      </w:r>
      <w:r w:rsidR="00C560EC" w:rsidRPr="00106CC0">
        <w:rPr>
          <w:rFonts w:hint="eastAsia"/>
          <w:sz w:val="21"/>
          <w:szCs w:val="21"/>
        </w:rPr>
        <w:t>.</w:t>
      </w:r>
      <w:r w:rsidR="00E16562" w:rsidRPr="00106CC0">
        <w:rPr>
          <w:rFonts w:hint="eastAsia"/>
          <w:sz w:val="21"/>
          <w:szCs w:val="21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55"/>
        <w:gridCol w:w="697"/>
        <w:gridCol w:w="698"/>
        <w:gridCol w:w="698"/>
        <w:gridCol w:w="697"/>
        <w:gridCol w:w="698"/>
        <w:gridCol w:w="698"/>
        <w:gridCol w:w="698"/>
        <w:gridCol w:w="697"/>
        <w:gridCol w:w="698"/>
        <w:gridCol w:w="698"/>
        <w:gridCol w:w="698"/>
      </w:tblGrid>
      <w:tr w:rsidR="0011579C" w:rsidRPr="00106CC0" w:rsidTr="0011579C">
        <w:tc>
          <w:tcPr>
            <w:tcW w:w="655" w:type="dxa"/>
          </w:tcPr>
          <w:p w:rsidR="00474F06" w:rsidRPr="00106CC0" w:rsidRDefault="00474F06">
            <w:pPr>
              <w:spacing w:line="360" w:lineRule="auto"/>
            </w:pPr>
            <w:r w:rsidRPr="00106CC0">
              <w:rPr>
                <w:rFonts w:hint="eastAsia"/>
              </w:rPr>
              <w:t>题号</w:t>
            </w:r>
          </w:p>
        </w:tc>
        <w:tc>
          <w:tcPr>
            <w:tcW w:w="697" w:type="dxa"/>
          </w:tcPr>
          <w:p w:rsidR="00474F06" w:rsidRPr="00106CC0" w:rsidRDefault="00474F06" w:rsidP="000446F5">
            <w:pPr>
              <w:spacing w:line="360" w:lineRule="auto"/>
              <w:ind w:firstLineChars="50" w:firstLine="120"/>
            </w:pPr>
            <w:proofErr w:type="gramStart"/>
            <w:r w:rsidRPr="00106CC0">
              <w:rPr>
                <w:rFonts w:hint="eastAsia"/>
              </w:rPr>
              <w:t>一</w:t>
            </w:r>
            <w:proofErr w:type="gramEnd"/>
          </w:p>
        </w:tc>
        <w:tc>
          <w:tcPr>
            <w:tcW w:w="698" w:type="dxa"/>
          </w:tcPr>
          <w:p w:rsidR="00474F06" w:rsidRPr="00106CC0" w:rsidRDefault="00474F06" w:rsidP="000446F5">
            <w:pPr>
              <w:spacing w:line="360" w:lineRule="auto"/>
              <w:ind w:firstLineChars="50" w:firstLine="120"/>
            </w:pPr>
            <w:r w:rsidRPr="00106CC0">
              <w:rPr>
                <w:rFonts w:hint="eastAsia"/>
              </w:rPr>
              <w:t>二</w:t>
            </w:r>
          </w:p>
        </w:tc>
        <w:tc>
          <w:tcPr>
            <w:tcW w:w="698" w:type="dxa"/>
          </w:tcPr>
          <w:p w:rsidR="00474F06" w:rsidRPr="00106CC0" w:rsidRDefault="00474F06" w:rsidP="000446F5">
            <w:pPr>
              <w:spacing w:line="360" w:lineRule="auto"/>
              <w:ind w:firstLineChars="50" w:firstLine="120"/>
            </w:pPr>
            <w:r w:rsidRPr="00106CC0">
              <w:rPr>
                <w:rFonts w:hint="eastAsia"/>
              </w:rPr>
              <w:t>三</w:t>
            </w:r>
          </w:p>
        </w:tc>
        <w:tc>
          <w:tcPr>
            <w:tcW w:w="697" w:type="dxa"/>
          </w:tcPr>
          <w:p w:rsidR="00474F06" w:rsidRPr="00106CC0" w:rsidRDefault="00474F06" w:rsidP="000446F5">
            <w:pPr>
              <w:spacing w:line="360" w:lineRule="auto"/>
              <w:ind w:firstLineChars="50" w:firstLine="120"/>
            </w:pPr>
            <w:r w:rsidRPr="00106CC0">
              <w:rPr>
                <w:rFonts w:hint="eastAsia"/>
              </w:rPr>
              <w:t>四</w:t>
            </w:r>
          </w:p>
        </w:tc>
        <w:tc>
          <w:tcPr>
            <w:tcW w:w="698" w:type="dxa"/>
          </w:tcPr>
          <w:p w:rsidR="00474F06" w:rsidRPr="00106CC0" w:rsidRDefault="00474F06" w:rsidP="000446F5">
            <w:pPr>
              <w:spacing w:line="360" w:lineRule="auto"/>
              <w:ind w:firstLineChars="50" w:firstLine="120"/>
            </w:pPr>
            <w:r w:rsidRPr="00106CC0">
              <w:rPr>
                <w:rFonts w:hint="eastAsia"/>
              </w:rPr>
              <w:t>五</w:t>
            </w:r>
          </w:p>
        </w:tc>
        <w:tc>
          <w:tcPr>
            <w:tcW w:w="698" w:type="dxa"/>
          </w:tcPr>
          <w:p w:rsidR="00474F06" w:rsidRPr="00106CC0" w:rsidRDefault="00474F06" w:rsidP="000446F5">
            <w:pPr>
              <w:spacing w:line="360" w:lineRule="auto"/>
              <w:ind w:firstLineChars="50" w:firstLine="120"/>
            </w:pPr>
            <w:r w:rsidRPr="00106CC0">
              <w:rPr>
                <w:rFonts w:hint="eastAsia"/>
              </w:rPr>
              <w:t>六</w:t>
            </w:r>
          </w:p>
        </w:tc>
        <w:tc>
          <w:tcPr>
            <w:tcW w:w="698" w:type="dxa"/>
          </w:tcPr>
          <w:p w:rsidR="00474F06" w:rsidRPr="00106CC0" w:rsidRDefault="00474F06" w:rsidP="000446F5">
            <w:pPr>
              <w:spacing w:line="360" w:lineRule="auto"/>
              <w:ind w:firstLineChars="50" w:firstLine="120"/>
            </w:pPr>
            <w:r w:rsidRPr="00106CC0">
              <w:rPr>
                <w:rFonts w:hint="eastAsia"/>
              </w:rPr>
              <w:t>七</w:t>
            </w:r>
          </w:p>
        </w:tc>
        <w:tc>
          <w:tcPr>
            <w:tcW w:w="697" w:type="dxa"/>
          </w:tcPr>
          <w:p w:rsidR="00474F06" w:rsidRPr="00106CC0" w:rsidRDefault="00474F06" w:rsidP="000446F5">
            <w:pPr>
              <w:spacing w:line="360" w:lineRule="auto"/>
              <w:ind w:firstLineChars="50" w:firstLine="120"/>
            </w:pPr>
            <w:r w:rsidRPr="00106CC0">
              <w:rPr>
                <w:rFonts w:hint="eastAsia"/>
              </w:rPr>
              <w:t>八</w:t>
            </w:r>
          </w:p>
        </w:tc>
        <w:tc>
          <w:tcPr>
            <w:tcW w:w="698" w:type="dxa"/>
          </w:tcPr>
          <w:p w:rsidR="00474F06" w:rsidRPr="00106CC0" w:rsidRDefault="00474F06" w:rsidP="000446F5">
            <w:pPr>
              <w:spacing w:line="360" w:lineRule="auto"/>
              <w:ind w:firstLineChars="50" w:firstLine="120"/>
            </w:pPr>
            <w:r w:rsidRPr="00106CC0">
              <w:rPr>
                <w:rFonts w:hint="eastAsia"/>
              </w:rPr>
              <w:t>九</w:t>
            </w:r>
          </w:p>
        </w:tc>
        <w:tc>
          <w:tcPr>
            <w:tcW w:w="698" w:type="dxa"/>
          </w:tcPr>
          <w:p w:rsidR="00474F06" w:rsidRPr="00106CC0" w:rsidRDefault="00474F06" w:rsidP="000446F5">
            <w:pPr>
              <w:spacing w:line="360" w:lineRule="auto"/>
              <w:ind w:firstLineChars="50" w:firstLine="120"/>
            </w:pPr>
            <w:r w:rsidRPr="00106CC0">
              <w:rPr>
                <w:rFonts w:hint="eastAsia"/>
              </w:rPr>
              <w:t>十</w:t>
            </w:r>
          </w:p>
        </w:tc>
        <w:tc>
          <w:tcPr>
            <w:tcW w:w="698" w:type="dxa"/>
          </w:tcPr>
          <w:p w:rsidR="00474F06" w:rsidRPr="00106CC0" w:rsidRDefault="00474F06">
            <w:pPr>
              <w:spacing w:line="360" w:lineRule="auto"/>
            </w:pPr>
            <w:r w:rsidRPr="00106CC0">
              <w:rPr>
                <w:rFonts w:hint="eastAsia"/>
              </w:rPr>
              <w:t>总分</w:t>
            </w:r>
          </w:p>
        </w:tc>
      </w:tr>
      <w:tr w:rsidR="0011579C" w:rsidRPr="00106CC0" w:rsidTr="0011579C">
        <w:tc>
          <w:tcPr>
            <w:tcW w:w="655" w:type="dxa"/>
          </w:tcPr>
          <w:p w:rsidR="00474F06" w:rsidRPr="00106CC0" w:rsidRDefault="00474F06">
            <w:pPr>
              <w:spacing w:line="360" w:lineRule="auto"/>
            </w:pPr>
            <w:r w:rsidRPr="00106CC0">
              <w:rPr>
                <w:rFonts w:hint="eastAsia"/>
              </w:rPr>
              <w:t>得分</w:t>
            </w:r>
          </w:p>
        </w:tc>
        <w:tc>
          <w:tcPr>
            <w:tcW w:w="697" w:type="dxa"/>
          </w:tcPr>
          <w:p w:rsidR="00474F06" w:rsidRPr="00106CC0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Pr="00106CC0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Pr="00106CC0" w:rsidRDefault="00474F06">
            <w:pPr>
              <w:spacing w:line="360" w:lineRule="auto"/>
            </w:pPr>
          </w:p>
        </w:tc>
        <w:tc>
          <w:tcPr>
            <w:tcW w:w="697" w:type="dxa"/>
          </w:tcPr>
          <w:p w:rsidR="00474F06" w:rsidRPr="00106CC0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Pr="00106CC0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Pr="00106CC0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Pr="00106CC0" w:rsidRDefault="00474F06">
            <w:pPr>
              <w:spacing w:line="360" w:lineRule="auto"/>
            </w:pPr>
          </w:p>
        </w:tc>
        <w:tc>
          <w:tcPr>
            <w:tcW w:w="697" w:type="dxa"/>
          </w:tcPr>
          <w:p w:rsidR="00474F06" w:rsidRPr="00106CC0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Pr="00106CC0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Pr="00106CC0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Pr="00106CC0" w:rsidRDefault="00474F06">
            <w:pPr>
              <w:spacing w:line="360" w:lineRule="auto"/>
            </w:pPr>
          </w:p>
        </w:tc>
      </w:tr>
      <w:tr w:rsidR="0011579C" w:rsidRPr="00106CC0" w:rsidTr="0011579C">
        <w:tc>
          <w:tcPr>
            <w:tcW w:w="655" w:type="dxa"/>
          </w:tcPr>
          <w:p w:rsidR="00474F06" w:rsidRPr="00106CC0" w:rsidRDefault="00474F06">
            <w:pPr>
              <w:spacing w:line="360" w:lineRule="auto"/>
            </w:pPr>
            <w:r w:rsidRPr="00106CC0">
              <w:rPr>
                <w:rFonts w:hint="eastAsia"/>
              </w:rPr>
              <w:t>签名</w:t>
            </w:r>
          </w:p>
        </w:tc>
        <w:tc>
          <w:tcPr>
            <w:tcW w:w="697" w:type="dxa"/>
          </w:tcPr>
          <w:p w:rsidR="00474F06" w:rsidRPr="00106CC0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Pr="00106CC0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Pr="00106CC0" w:rsidRDefault="00474F06">
            <w:pPr>
              <w:spacing w:line="360" w:lineRule="auto"/>
            </w:pPr>
          </w:p>
        </w:tc>
        <w:tc>
          <w:tcPr>
            <w:tcW w:w="697" w:type="dxa"/>
          </w:tcPr>
          <w:p w:rsidR="00474F06" w:rsidRPr="00106CC0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Pr="00106CC0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Pr="00106CC0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Pr="00106CC0" w:rsidRDefault="00474F06">
            <w:pPr>
              <w:spacing w:line="360" w:lineRule="auto"/>
            </w:pPr>
          </w:p>
        </w:tc>
        <w:tc>
          <w:tcPr>
            <w:tcW w:w="697" w:type="dxa"/>
          </w:tcPr>
          <w:p w:rsidR="00474F06" w:rsidRPr="00106CC0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Pr="00106CC0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Pr="00106CC0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Pr="00106CC0" w:rsidRDefault="00474F06">
            <w:pPr>
              <w:spacing w:line="360" w:lineRule="auto"/>
            </w:pPr>
          </w:p>
        </w:tc>
      </w:tr>
    </w:tbl>
    <w:p w:rsidR="004D7123" w:rsidRPr="00106CC0" w:rsidRDefault="00D52148" w:rsidP="004D7123">
      <w:pPr>
        <w:spacing w:line="360" w:lineRule="auto"/>
        <w:ind w:firstLineChars="850" w:firstLine="2040"/>
      </w:pPr>
      <w:r>
        <w:rPr>
          <w:noProof/>
        </w:rPr>
        <w:pict>
          <v:group id="_x0000_s1088" style="position:absolute;left:0;text-align:left;margin-left:-5.8pt;margin-top:12.35pt;width:103.3pt;height:33.85pt;z-index:251658240;mso-position-horizontal-relative:text;mso-position-vertical-relative:text" coordorigin="1721,5796" coordsize="2066,677">
            <v:rect id="_x0000_s1089" style="position:absolute;left:1721;top:5796;width:2066;height:677">
              <v:textbox>
                <w:txbxContent>
                  <w:p w:rsidR="003C1AA0" w:rsidRPr="00777A97" w:rsidRDefault="003C1AA0" w:rsidP="004D7123">
                    <w:pPr>
                      <w:spacing w:line="312" w:lineRule="auto"/>
                      <w:rPr>
                        <w:rStyle w:val="a8"/>
                        <w:rFonts w:ascii="宋体" w:hAnsi="宋体"/>
                        <w:i w:val="0"/>
                        <w:iCs w:val="0"/>
                      </w:rPr>
                    </w:pPr>
                    <w:r w:rsidRPr="00777A97">
                      <w:rPr>
                        <w:rStyle w:val="a8"/>
                        <w:rFonts w:ascii="宋体" w:hAnsi="宋体" w:hint="eastAsia"/>
                        <w:i w:val="0"/>
                        <w:iCs w:val="0"/>
                      </w:rPr>
                      <w:t>得分</w:t>
                    </w:r>
                  </w:p>
                </w:txbxContent>
              </v:textbox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90" type="#_x0000_t32" style="position:absolute;left:2424;top:5796;width:0;height:677" o:connectortype="straight"/>
          </v:group>
        </w:pict>
      </w:r>
    </w:p>
    <w:p w:rsidR="001851D7" w:rsidRPr="00106CC0" w:rsidRDefault="004D7123" w:rsidP="004D7123">
      <w:pPr>
        <w:spacing w:line="360" w:lineRule="auto"/>
        <w:ind w:firstLineChars="850" w:firstLine="2040"/>
      </w:pPr>
      <w:r w:rsidRPr="00106CC0">
        <w:rPr>
          <w:rFonts w:hint="eastAsia"/>
        </w:rPr>
        <w:t>一、</w:t>
      </w:r>
      <w:r w:rsidR="00E16562" w:rsidRPr="00106CC0">
        <w:rPr>
          <w:rFonts w:hint="eastAsia"/>
        </w:rPr>
        <w:t>填空题（每小题</w:t>
      </w:r>
      <w:r w:rsidR="00E16562" w:rsidRPr="00106CC0">
        <w:rPr>
          <w:rFonts w:hint="eastAsia"/>
        </w:rPr>
        <w:t>4</w:t>
      </w:r>
      <w:r w:rsidR="00E16562" w:rsidRPr="00106CC0">
        <w:rPr>
          <w:rFonts w:hint="eastAsia"/>
        </w:rPr>
        <w:t>分</w:t>
      </w:r>
      <w:r w:rsidR="00E16562" w:rsidRPr="00106CC0">
        <w:rPr>
          <w:rFonts w:hint="eastAsia"/>
        </w:rPr>
        <w:t xml:space="preserve">, </w:t>
      </w:r>
      <w:r w:rsidR="00E16562" w:rsidRPr="00106CC0">
        <w:rPr>
          <w:rFonts w:hint="eastAsia"/>
        </w:rPr>
        <w:t>共</w:t>
      </w:r>
      <w:r w:rsidR="00E16562" w:rsidRPr="00106CC0">
        <w:rPr>
          <w:rFonts w:hint="eastAsia"/>
        </w:rPr>
        <w:t>20</w:t>
      </w:r>
      <w:r w:rsidR="00E16562" w:rsidRPr="00106CC0">
        <w:rPr>
          <w:rFonts w:hint="eastAsia"/>
        </w:rPr>
        <w:t>分）</w:t>
      </w:r>
    </w:p>
    <w:p w:rsidR="003C1AA0" w:rsidRPr="000A7265" w:rsidRDefault="008F2C5F" w:rsidP="000A7265">
      <w:pPr>
        <w:pStyle w:val="a7"/>
        <w:spacing w:line="360" w:lineRule="auto"/>
        <w:ind w:leftChars="-59" w:left="-142" w:firstLineChars="0" w:firstLine="0"/>
        <w:rPr>
          <w:u w:val="single"/>
        </w:rPr>
      </w:pPr>
      <w:r w:rsidRPr="00106CC0">
        <w:rPr>
          <w:rFonts w:ascii="宋体" w:hAnsi="宋体" w:hint="eastAsia"/>
        </w:rPr>
        <w:t>1</w:t>
      </w:r>
      <w:r w:rsidRPr="00106CC0">
        <w:rPr>
          <w:rFonts w:ascii="宋体" w:hAnsi="宋体"/>
        </w:rPr>
        <w:t>.</w:t>
      </w:r>
      <w:r w:rsidR="001C5EC1" w:rsidRPr="00106CC0">
        <w:rPr>
          <w:rFonts w:ascii="宋体" w:hAnsi="宋体" w:hint="eastAsia"/>
        </w:rPr>
        <w:t>曲面</w:t>
      </w:r>
      <w:r w:rsidR="001C5EC1" w:rsidRPr="00106CC0">
        <w:rPr>
          <w:rFonts w:ascii="宋体" w:hAnsi="宋体"/>
          <w:position w:val="-14"/>
        </w:rPr>
        <w:object w:dxaOrig="30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1pt;height:19.85pt" o:ole="">
            <v:imagedata r:id="rId9" o:title=""/>
          </v:shape>
          <o:OLEObject Type="Embed" ProgID="Equation.DSMT4" ShapeID="_x0000_i1025" DrawAspect="Content" ObjectID="_1590904340" r:id="rId10"/>
        </w:object>
      </w:r>
      <w:r w:rsidR="001C5EC1" w:rsidRPr="00106CC0">
        <w:rPr>
          <w:rFonts w:ascii="宋体" w:hAnsi="宋体" w:hint="eastAsia"/>
        </w:rPr>
        <w:t>在点</w:t>
      </w:r>
      <w:r w:rsidR="001C5EC1" w:rsidRPr="00106CC0">
        <w:rPr>
          <w:rFonts w:ascii="宋体" w:hAnsi="宋体"/>
          <w:position w:val="-14"/>
        </w:rPr>
        <w:object w:dxaOrig="700" w:dyaOrig="400">
          <v:shape id="_x0000_i1026" type="#_x0000_t75" style="width:34.45pt;height:19.85pt" o:ole="">
            <v:imagedata r:id="rId11" o:title=""/>
          </v:shape>
          <o:OLEObject Type="Embed" ProgID="Equation.DSMT4" ShapeID="_x0000_i1026" DrawAspect="Content" ObjectID="_1590904341" r:id="rId12"/>
        </w:object>
      </w:r>
      <w:r w:rsidR="001C5EC1" w:rsidRPr="00106CC0">
        <w:rPr>
          <w:rFonts w:ascii="宋体" w:hAnsi="宋体" w:hint="eastAsia"/>
        </w:rPr>
        <w:t>处的切平面方程为</w:t>
      </w:r>
      <w:r w:rsidR="001C5EC1" w:rsidRPr="00106CC0">
        <w:rPr>
          <w:rFonts w:hint="eastAsia"/>
          <w:u w:val="single"/>
        </w:rPr>
        <w:t xml:space="preserve">       </w:t>
      </w:r>
      <w:r w:rsidR="001C5EC1" w:rsidRPr="000A7265">
        <w:rPr>
          <w:rFonts w:hint="eastAsia"/>
          <w:u w:val="single"/>
        </w:rPr>
        <w:t xml:space="preserve">     </w:t>
      </w:r>
      <w:r w:rsidR="000A7265">
        <w:rPr>
          <w:u w:val="single"/>
        </w:rPr>
        <w:t xml:space="preserve"> </w:t>
      </w:r>
      <w:r w:rsidR="001C5EC1" w:rsidRPr="00106CC0">
        <w:rPr>
          <w:rFonts w:hint="eastAsia"/>
        </w:rPr>
        <w:t>.</w:t>
      </w:r>
      <w:r w:rsidR="001C5EC1" w:rsidRPr="000A7265">
        <w:rPr>
          <w:rFonts w:ascii="宋体" w:hAnsi="宋体"/>
        </w:rPr>
        <w:t xml:space="preserve"> </w:t>
      </w:r>
    </w:p>
    <w:p w:rsidR="003C1AA0" w:rsidRPr="00106CC0" w:rsidRDefault="00E16562" w:rsidP="003C1AA0">
      <w:pPr>
        <w:pStyle w:val="a7"/>
        <w:spacing w:line="360" w:lineRule="auto"/>
        <w:ind w:leftChars="-60" w:left="-143" w:firstLineChars="0" w:hanging="1"/>
        <w:rPr>
          <w:rFonts w:ascii="宋体" w:hAnsi="宋体"/>
        </w:rPr>
      </w:pPr>
      <w:r w:rsidRPr="00106CC0">
        <w:rPr>
          <w:rFonts w:hint="eastAsia"/>
        </w:rPr>
        <w:t>2.</w:t>
      </w:r>
      <w:r w:rsidR="00004531" w:rsidRPr="00106CC0">
        <w:rPr>
          <w:rFonts w:hint="eastAsia"/>
        </w:rPr>
        <w:t>函数</w:t>
      </w:r>
      <w:r w:rsidR="00004531" w:rsidRPr="00106CC0">
        <w:rPr>
          <w:rFonts w:ascii="宋体" w:hAnsi="宋体"/>
          <w:position w:val="-6"/>
        </w:rPr>
        <w:object w:dxaOrig="840" w:dyaOrig="320">
          <v:shape id="_x0000_i1027" type="#_x0000_t75" style="width:41.8pt;height:15.85pt" o:ole="">
            <v:imagedata r:id="rId13" o:title=""/>
          </v:shape>
          <o:OLEObject Type="Embed" ProgID="Equation.DSMT4" ShapeID="_x0000_i1027" DrawAspect="Content" ObjectID="_1590904342" r:id="rId14"/>
        </w:object>
      </w:r>
      <w:r w:rsidR="00004531" w:rsidRPr="00106CC0">
        <w:rPr>
          <w:rFonts w:hint="eastAsia"/>
        </w:rPr>
        <w:t>在点</w:t>
      </w:r>
      <w:r w:rsidR="00004531" w:rsidRPr="00106CC0">
        <w:rPr>
          <w:rFonts w:ascii="宋体" w:hAnsi="宋体"/>
          <w:position w:val="-14"/>
        </w:rPr>
        <w:object w:dxaOrig="740" w:dyaOrig="400">
          <v:shape id="_x0000_i1028" type="#_x0000_t75" style="width:36.6pt;height:19.85pt" o:ole="">
            <v:imagedata r:id="rId15" o:title=""/>
          </v:shape>
          <o:OLEObject Type="Embed" ProgID="Equation.DSMT4" ShapeID="_x0000_i1028" DrawAspect="Content" ObjectID="_1590904343" r:id="rId16"/>
        </w:object>
      </w:r>
      <w:proofErr w:type="gramStart"/>
      <w:r w:rsidR="00004531" w:rsidRPr="00106CC0">
        <w:rPr>
          <w:rFonts w:hint="eastAsia"/>
        </w:rPr>
        <w:t>处</w:t>
      </w:r>
      <w:r w:rsidR="004D6B44" w:rsidRPr="00106CC0">
        <w:rPr>
          <w:rFonts w:hint="eastAsia"/>
        </w:rPr>
        <w:t>沿从点</w:t>
      </w:r>
      <w:proofErr w:type="gramEnd"/>
      <w:r w:rsidR="004D6B44" w:rsidRPr="00106CC0">
        <w:rPr>
          <w:rFonts w:ascii="宋体" w:hAnsi="宋体"/>
          <w:position w:val="-14"/>
        </w:rPr>
        <w:object w:dxaOrig="740" w:dyaOrig="400">
          <v:shape id="_x0000_i1029" type="#_x0000_t75" style="width:36.6pt;height:19.85pt" o:ole="">
            <v:imagedata r:id="rId15" o:title=""/>
          </v:shape>
          <o:OLEObject Type="Embed" ProgID="Equation.DSMT4" ShapeID="_x0000_i1029" DrawAspect="Content" ObjectID="_1590904344" r:id="rId17"/>
        </w:object>
      </w:r>
      <w:r w:rsidR="00004531" w:rsidRPr="00106CC0">
        <w:rPr>
          <w:rFonts w:hint="eastAsia"/>
        </w:rPr>
        <w:t>到点</w:t>
      </w:r>
      <w:r w:rsidR="004D6B44" w:rsidRPr="00106CC0">
        <w:rPr>
          <w:rFonts w:ascii="宋体" w:hAnsi="宋体"/>
          <w:position w:val="-14"/>
        </w:rPr>
        <w:object w:dxaOrig="900" w:dyaOrig="400">
          <v:shape id="_x0000_i1030" type="#_x0000_t75" style="width:44.55pt;height:19.85pt" o:ole="">
            <v:imagedata r:id="rId18" o:title=""/>
          </v:shape>
          <o:OLEObject Type="Embed" ProgID="Equation.DSMT4" ShapeID="_x0000_i1030" DrawAspect="Content" ObjectID="_1590904345" r:id="rId19"/>
        </w:object>
      </w:r>
      <w:r w:rsidR="00004531" w:rsidRPr="00106CC0">
        <w:rPr>
          <w:rFonts w:hint="eastAsia"/>
        </w:rPr>
        <w:t>方向</w:t>
      </w:r>
      <w:r w:rsidR="004D6B44" w:rsidRPr="00106CC0">
        <w:rPr>
          <w:rFonts w:hint="eastAsia"/>
        </w:rPr>
        <w:t>的方向</w:t>
      </w:r>
      <w:r w:rsidR="00004531" w:rsidRPr="00106CC0">
        <w:rPr>
          <w:rFonts w:hint="eastAsia"/>
        </w:rPr>
        <w:t>导数为</w:t>
      </w:r>
      <w:r w:rsidR="00004531" w:rsidRPr="00106CC0">
        <w:rPr>
          <w:rFonts w:hint="eastAsia"/>
          <w:u w:val="single"/>
        </w:rPr>
        <w:t xml:space="preserve">              </w:t>
      </w:r>
      <w:r w:rsidR="00004531" w:rsidRPr="00106CC0">
        <w:rPr>
          <w:rFonts w:hint="eastAsia"/>
        </w:rPr>
        <w:t>.</w:t>
      </w:r>
      <w:r w:rsidR="00004531" w:rsidRPr="00106CC0">
        <w:rPr>
          <w:rFonts w:hint="eastAsia"/>
          <w:position w:val="-12"/>
        </w:rPr>
        <w:t xml:space="preserve"> </w:t>
      </w:r>
    </w:p>
    <w:p w:rsidR="008F2C5F" w:rsidRPr="00106CC0" w:rsidRDefault="00E16562" w:rsidP="000A7265">
      <w:pPr>
        <w:pStyle w:val="a7"/>
        <w:spacing w:line="360" w:lineRule="auto"/>
        <w:ind w:leftChars="-60" w:left="-143" w:firstLineChars="0" w:hanging="1"/>
      </w:pPr>
      <w:r w:rsidRPr="00106CC0">
        <w:rPr>
          <w:rFonts w:hint="eastAsia"/>
        </w:rPr>
        <w:t xml:space="preserve">3. </w:t>
      </w:r>
      <w:r w:rsidR="002B6C86" w:rsidRPr="00106CC0">
        <w:rPr>
          <w:rFonts w:ascii="宋体" w:hAnsi="宋体" w:hint="eastAsia"/>
        </w:rPr>
        <w:t>交换积分次序：</w:t>
      </w:r>
      <w:r w:rsidR="002B6C86" w:rsidRPr="00106CC0">
        <w:rPr>
          <w:rFonts w:ascii="宋体" w:hAnsi="宋体"/>
          <w:position w:val="-30"/>
        </w:rPr>
        <w:object w:dxaOrig="4040" w:dyaOrig="720">
          <v:shape id="_x0000_i1031" type="#_x0000_t75" style="width:202.25pt;height:36pt" o:ole="">
            <v:imagedata r:id="rId20" o:title=""/>
          </v:shape>
          <o:OLEObject Type="Embed" ProgID="Equation.DSMT4" ShapeID="_x0000_i1031" DrawAspect="Content" ObjectID="_1590904346" r:id="rId21"/>
        </w:object>
      </w:r>
      <w:r w:rsidR="002B6C86" w:rsidRPr="00106CC0">
        <w:rPr>
          <w:rFonts w:ascii="宋体" w:hAnsi="宋体"/>
        </w:rPr>
        <w:t xml:space="preserve"> </w:t>
      </w:r>
      <w:r w:rsidR="002B6C86" w:rsidRPr="00106CC0">
        <w:rPr>
          <w:rFonts w:hint="eastAsia"/>
          <w:u w:val="single"/>
        </w:rPr>
        <w:t xml:space="preserve">               </w:t>
      </w:r>
      <w:r w:rsidR="000A7265">
        <w:rPr>
          <w:u w:val="single"/>
        </w:rPr>
        <w:t xml:space="preserve">   </w:t>
      </w:r>
      <w:r w:rsidR="002B6C86" w:rsidRPr="00106CC0">
        <w:rPr>
          <w:rFonts w:hint="eastAsia"/>
          <w:u w:val="single"/>
        </w:rPr>
        <w:t xml:space="preserve"> </w:t>
      </w:r>
      <w:r w:rsidR="002B6C86" w:rsidRPr="00106CC0">
        <w:rPr>
          <w:rFonts w:hint="eastAsia"/>
        </w:rPr>
        <w:t>.</w:t>
      </w:r>
      <w:r w:rsidR="002B6C86" w:rsidRPr="00106CC0">
        <w:rPr>
          <w:rFonts w:ascii="宋体" w:hAnsi="宋体"/>
        </w:rPr>
        <w:t xml:space="preserve">  </w:t>
      </w:r>
      <w:r w:rsidRPr="00106CC0">
        <w:rPr>
          <w:rFonts w:hint="eastAsia"/>
        </w:rPr>
        <w:t>4.</w:t>
      </w:r>
      <w:r w:rsidR="003D1218" w:rsidRPr="00106CC0">
        <w:rPr>
          <w:rFonts w:hint="eastAsia"/>
        </w:rPr>
        <w:t xml:space="preserve"> </w:t>
      </w:r>
      <w:r w:rsidR="00C3244A" w:rsidRPr="00106CC0">
        <w:rPr>
          <w:rFonts w:hint="eastAsia"/>
        </w:rPr>
        <w:t>设</w:t>
      </w:r>
      <w:r w:rsidR="00C3244A" w:rsidRPr="00106CC0">
        <w:rPr>
          <w:position w:val="-4"/>
        </w:rPr>
        <w:object w:dxaOrig="220" w:dyaOrig="240">
          <v:shape id="_x0000_i1032" type="#_x0000_t75" style="width:10.35pt;height:11.9pt" o:ole="">
            <v:imagedata r:id="rId22" o:title=""/>
          </v:shape>
          <o:OLEObject Type="Embed" ProgID="Equation.3" ShapeID="_x0000_i1032" DrawAspect="Content" ObjectID="_1590904347" r:id="rId23"/>
        </w:object>
      </w:r>
      <w:r w:rsidR="00C3244A" w:rsidRPr="00106CC0">
        <w:rPr>
          <w:rFonts w:hint="eastAsia"/>
        </w:rPr>
        <w:t>为圆周</w:t>
      </w:r>
      <w:r w:rsidR="00C3244A" w:rsidRPr="00106CC0">
        <w:rPr>
          <w:rFonts w:hint="eastAsia"/>
        </w:rPr>
        <w:t xml:space="preserve"> </w:t>
      </w:r>
      <w:r w:rsidR="00C3244A" w:rsidRPr="00106CC0">
        <w:rPr>
          <w:position w:val="-32"/>
        </w:rPr>
        <w:object w:dxaOrig="1939" w:dyaOrig="760">
          <v:shape id="_x0000_i1033" type="#_x0000_t75" style="width:96.1pt;height:38.15pt" o:ole="">
            <v:imagedata r:id="rId24" o:title=""/>
          </v:shape>
          <o:OLEObject Type="Embed" ProgID="Equation.3" ShapeID="_x0000_i1033" DrawAspect="Content" ObjectID="_1590904348" r:id="rId25"/>
        </w:object>
      </w:r>
      <w:r w:rsidR="00C3244A" w:rsidRPr="00106CC0">
        <w:rPr>
          <w:rFonts w:hint="eastAsia"/>
        </w:rPr>
        <w:t xml:space="preserve"> </w:t>
      </w:r>
      <w:r w:rsidR="00C3244A" w:rsidRPr="00106CC0">
        <w:rPr>
          <w:rFonts w:hint="eastAsia"/>
        </w:rPr>
        <w:t>则曲线积分</w:t>
      </w:r>
      <w:r w:rsidR="00C3244A" w:rsidRPr="00106CC0">
        <w:rPr>
          <w:position w:val="-18"/>
        </w:rPr>
        <w:object w:dxaOrig="2520" w:dyaOrig="480">
          <v:shape id="_x0000_i1034" type="#_x0000_t75" style="width:126pt;height:24.1pt" o:ole="">
            <v:imagedata r:id="rId26" o:title=""/>
          </v:shape>
          <o:OLEObject Type="Embed" ProgID="Equation.3" ShapeID="_x0000_i1034" DrawAspect="Content" ObjectID="_1590904349" r:id="rId27"/>
        </w:object>
      </w:r>
      <w:r w:rsidR="00C3244A" w:rsidRPr="00106CC0">
        <w:rPr>
          <w:rFonts w:hint="eastAsia"/>
          <w:u w:val="single"/>
        </w:rPr>
        <w:t xml:space="preserve">        </w:t>
      </w:r>
      <w:r w:rsidR="00C3244A" w:rsidRPr="00106CC0">
        <w:rPr>
          <w:rFonts w:hint="eastAsia"/>
        </w:rPr>
        <w:t>.</w:t>
      </w:r>
      <w:r w:rsidR="00C3244A" w:rsidRPr="00106CC0">
        <w:t xml:space="preserve"> </w:t>
      </w:r>
      <w:r w:rsidRPr="00106CC0">
        <w:rPr>
          <w:rFonts w:hint="eastAsia"/>
        </w:rPr>
        <w:t>5</w:t>
      </w:r>
      <w:r w:rsidR="00501B3E" w:rsidRPr="00106CC0">
        <w:rPr>
          <w:rFonts w:hint="eastAsia"/>
        </w:rPr>
        <w:t xml:space="preserve">. </w:t>
      </w:r>
      <w:r w:rsidR="00553C55" w:rsidRPr="00106CC0">
        <w:rPr>
          <w:rFonts w:hint="eastAsia"/>
        </w:rPr>
        <w:t>知级数</w:t>
      </w:r>
      <w:r w:rsidR="00553C55" w:rsidRPr="00106CC0">
        <w:rPr>
          <w:rFonts w:ascii="宋体" w:hAnsi="宋体"/>
          <w:position w:val="-28"/>
        </w:rPr>
        <w:object w:dxaOrig="1140" w:dyaOrig="700">
          <v:shape id="_x0000_i1035" type="#_x0000_t75" style="width:55.85pt;height:34.15pt" o:ole="">
            <v:imagedata r:id="rId28" o:title=""/>
          </v:shape>
          <o:OLEObject Type="Embed" ProgID="Equation.DSMT4" ShapeID="_x0000_i1035" DrawAspect="Content" ObjectID="_1590904350" r:id="rId29"/>
        </w:object>
      </w:r>
      <w:r w:rsidR="00553C55" w:rsidRPr="00106CC0">
        <w:rPr>
          <w:rFonts w:hint="eastAsia"/>
        </w:rPr>
        <w:t>绝对收敛</w:t>
      </w:r>
      <w:r w:rsidR="00553C55" w:rsidRPr="00106CC0">
        <w:rPr>
          <w:rFonts w:hint="eastAsia"/>
        </w:rPr>
        <w:t>,</w:t>
      </w:r>
      <w:r w:rsidR="00553C55" w:rsidRPr="00106CC0">
        <w:rPr>
          <w:rFonts w:hint="eastAsia"/>
        </w:rPr>
        <w:t>则</w:t>
      </w:r>
      <w:r w:rsidR="00553C55" w:rsidRPr="00106CC0">
        <w:rPr>
          <w:rFonts w:ascii="宋体" w:hAnsi="宋体"/>
          <w:position w:val="-6"/>
        </w:rPr>
        <w:object w:dxaOrig="200" w:dyaOrig="220">
          <v:shape id="_x0000_i1036" type="#_x0000_t75" style="width:9.75pt;height:10.35pt" o:ole="">
            <v:imagedata r:id="rId30" o:title=""/>
          </v:shape>
          <o:OLEObject Type="Embed" ProgID="Equation.DSMT4" ShapeID="_x0000_i1036" DrawAspect="Content" ObjectID="_1590904351" r:id="rId31"/>
        </w:object>
      </w:r>
      <w:r w:rsidR="00553C55" w:rsidRPr="00106CC0">
        <w:rPr>
          <w:rFonts w:hint="eastAsia"/>
        </w:rPr>
        <w:t>的取值范围为</w:t>
      </w:r>
      <w:r w:rsidR="00553C55" w:rsidRPr="00106CC0">
        <w:rPr>
          <w:rFonts w:hint="eastAsia"/>
          <w:u w:val="single"/>
        </w:rPr>
        <w:t xml:space="preserve">          </w:t>
      </w:r>
      <w:r w:rsidR="00553C55" w:rsidRPr="00106CC0">
        <w:rPr>
          <w:rFonts w:hint="eastAsia"/>
        </w:rPr>
        <w:t>.</w:t>
      </w:r>
      <w:r w:rsidR="00553C55" w:rsidRPr="00106CC0">
        <w:rPr>
          <w:rFonts w:ascii="宋体" w:hAnsi="宋体"/>
          <w:position w:val="-4"/>
        </w:rPr>
        <w:t xml:space="preserve"> </w:t>
      </w:r>
    </w:p>
    <w:p w:rsidR="006C1ECA" w:rsidRPr="00106CC0" w:rsidRDefault="00D52148" w:rsidP="008F2C5F">
      <w:pPr>
        <w:tabs>
          <w:tab w:val="left" w:pos="142"/>
        </w:tabs>
        <w:spacing w:line="360" w:lineRule="auto"/>
        <w:ind w:leftChars="-110" w:hangingChars="110" w:hanging="264"/>
      </w:pPr>
      <w:r>
        <w:rPr>
          <w:rFonts w:ascii="宋体" w:cs="宋体"/>
          <w:noProof/>
        </w:rPr>
        <w:pict>
          <v:group id="_x0000_s1091" style="position:absolute;left:0;text-align:left;margin-left:-5.8pt;margin-top:12.15pt;width:103.3pt;height:33.85pt;z-index:251659264" coordorigin="1721,5796" coordsize="2066,677">
            <v:rect id="_x0000_s1092" style="position:absolute;left:1721;top:5796;width:2066;height:677">
              <v:textbox>
                <w:txbxContent>
                  <w:p w:rsidR="003C1AA0" w:rsidRPr="00777A97" w:rsidRDefault="003C1AA0" w:rsidP="00A00410">
                    <w:pPr>
                      <w:spacing w:line="312" w:lineRule="auto"/>
                      <w:rPr>
                        <w:rStyle w:val="a8"/>
                        <w:rFonts w:ascii="宋体" w:hAnsi="宋体"/>
                        <w:i w:val="0"/>
                        <w:iCs w:val="0"/>
                      </w:rPr>
                    </w:pPr>
                    <w:r w:rsidRPr="00777A97">
                      <w:rPr>
                        <w:rStyle w:val="a8"/>
                        <w:rFonts w:ascii="宋体" w:hAnsi="宋体" w:hint="eastAsia"/>
                        <w:i w:val="0"/>
                        <w:iCs w:val="0"/>
                      </w:rPr>
                      <w:t>得分</w:t>
                    </w:r>
                  </w:p>
                </w:txbxContent>
              </v:textbox>
            </v:rect>
            <v:shape id="_x0000_s1093" type="#_x0000_t32" style="position:absolute;left:2424;top:5796;width:0;height:677" o:connectortype="straight"/>
          </v:group>
        </w:pict>
      </w:r>
    </w:p>
    <w:p w:rsidR="00C560EC" w:rsidRPr="00106CC0" w:rsidRDefault="00C560EC" w:rsidP="000A7265">
      <w:pPr>
        <w:autoSpaceDE w:val="0"/>
        <w:autoSpaceDN w:val="0"/>
        <w:adjustRightInd w:val="0"/>
        <w:ind w:leftChars="200" w:left="480" w:firstLineChars="627" w:firstLine="1505"/>
        <w:rPr>
          <w:rFonts w:ascii="宋体" w:cs="宋体"/>
          <w:lang w:val="zh-CN"/>
        </w:rPr>
      </w:pPr>
      <w:r w:rsidRPr="00106CC0">
        <w:rPr>
          <w:rFonts w:ascii="宋体" w:cs="宋体" w:hint="eastAsia"/>
          <w:lang w:val="zh-CN"/>
        </w:rPr>
        <w:t>二、计算题（每小题5分，共20分）</w:t>
      </w:r>
    </w:p>
    <w:p w:rsidR="00792E5A" w:rsidRPr="00106CC0" w:rsidRDefault="00792E5A" w:rsidP="00B97BD7">
      <w:pPr>
        <w:autoSpaceDE w:val="0"/>
        <w:autoSpaceDN w:val="0"/>
        <w:adjustRightInd w:val="0"/>
        <w:rPr>
          <w:rFonts w:ascii="宋体" w:cs="宋体"/>
          <w:lang w:val="zh-CN"/>
        </w:rPr>
      </w:pPr>
    </w:p>
    <w:p w:rsidR="004877AC" w:rsidRPr="00106CC0" w:rsidRDefault="00C560EC" w:rsidP="000A7265">
      <w:pPr>
        <w:autoSpaceDE w:val="0"/>
        <w:autoSpaceDN w:val="0"/>
        <w:adjustRightInd w:val="0"/>
        <w:ind w:leftChars="-59" w:hangingChars="59" w:hanging="142"/>
        <w:rPr>
          <w:rFonts w:ascii="宋体" w:hAnsi="宋体"/>
        </w:rPr>
      </w:pPr>
      <w:r w:rsidRPr="00106CC0">
        <w:rPr>
          <w:rFonts w:ascii="宋体" w:cs="宋体" w:hint="eastAsia"/>
          <w:lang w:val="zh-CN"/>
        </w:rPr>
        <w:t>1.</w:t>
      </w:r>
      <w:r w:rsidR="00792E5A" w:rsidRPr="00106CC0">
        <w:rPr>
          <w:rFonts w:hint="eastAsia"/>
        </w:rPr>
        <w:t xml:space="preserve"> </w:t>
      </w:r>
      <w:r w:rsidR="004877AC" w:rsidRPr="00106CC0">
        <w:rPr>
          <w:rFonts w:ascii="宋体" w:hAnsi="宋体" w:hint="eastAsia"/>
        </w:rPr>
        <w:t>在直线</w:t>
      </w:r>
      <w:r w:rsidR="004877AC" w:rsidRPr="00106CC0">
        <w:rPr>
          <w:rFonts w:ascii="宋体" w:hAnsi="宋体"/>
          <w:position w:val="-24"/>
        </w:rPr>
        <w:object w:dxaOrig="1660" w:dyaOrig="620">
          <v:shape id="_x0000_i1037" type="#_x0000_t75" style="width:83.3pt;height:30.8pt" o:ole="">
            <v:imagedata r:id="rId32" o:title=""/>
          </v:shape>
          <o:OLEObject Type="Embed" ProgID="Equation.DSMT4" ShapeID="_x0000_i1037" DrawAspect="Content" ObjectID="_1590904352" r:id="rId33"/>
        </w:object>
      </w:r>
      <w:r w:rsidR="004877AC" w:rsidRPr="00106CC0">
        <w:rPr>
          <w:rFonts w:ascii="宋体" w:hAnsi="宋体" w:hint="eastAsia"/>
        </w:rPr>
        <w:t>上求与平面</w:t>
      </w:r>
      <w:r w:rsidR="004877AC" w:rsidRPr="00106CC0">
        <w:rPr>
          <w:rFonts w:ascii="宋体" w:hAnsi="宋体"/>
          <w:position w:val="-10"/>
        </w:rPr>
        <w:object w:dxaOrig="1820" w:dyaOrig="320">
          <v:shape id="_x0000_i1038" type="#_x0000_t75" style="width:90.6pt;height:15.85pt" o:ole="">
            <v:imagedata r:id="rId34" o:title=""/>
          </v:shape>
          <o:OLEObject Type="Embed" ProgID="Equation.DSMT4" ShapeID="_x0000_i1038" DrawAspect="Content" ObjectID="_1590904353" r:id="rId35"/>
        </w:object>
      </w:r>
      <w:r w:rsidR="004877AC" w:rsidRPr="00106CC0">
        <w:rPr>
          <w:rFonts w:ascii="宋体" w:hAnsi="宋体" w:hint="eastAsia"/>
        </w:rPr>
        <w:t>距离为2的点.</w:t>
      </w:r>
    </w:p>
    <w:p w:rsidR="00633C3E" w:rsidRDefault="001B28DC" w:rsidP="000A7265">
      <w:pPr>
        <w:autoSpaceDE w:val="0"/>
        <w:autoSpaceDN w:val="0"/>
        <w:adjustRightInd w:val="0"/>
        <w:rPr>
          <w:rFonts w:ascii="宋体" w:cs="宋体"/>
        </w:rPr>
      </w:pPr>
      <w:r w:rsidRPr="00106CC0">
        <w:rPr>
          <w:rFonts w:ascii="宋体" w:cs="宋体" w:hint="eastAsia"/>
        </w:rPr>
        <w:t xml:space="preserve">   </w:t>
      </w:r>
    </w:p>
    <w:p w:rsidR="000A7265" w:rsidRDefault="000A7265" w:rsidP="000A7265">
      <w:pPr>
        <w:autoSpaceDE w:val="0"/>
        <w:autoSpaceDN w:val="0"/>
        <w:adjustRightInd w:val="0"/>
        <w:rPr>
          <w:rFonts w:ascii="宋体" w:hAnsi="宋体"/>
        </w:rPr>
      </w:pPr>
    </w:p>
    <w:p w:rsidR="000A7265" w:rsidRDefault="000A7265" w:rsidP="000A7265">
      <w:pPr>
        <w:autoSpaceDE w:val="0"/>
        <w:autoSpaceDN w:val="0"/>
        <w:adjustRightInd w:val="0"/>
        <w:rPr>
          <w:rFonts w:ascii="宋体" w:hAnsi="宋体"/>
        </w:rPr>
      </w:pPr>
    </w:p>
    <w:p w:rsidR="000A7265" w:rsidRDefault="000A7265" w:rsidP="000A7265">
      <w:pPr>
        <w:autoSpaceDE w:val="0"/>
        <w:autoSpaceDN w:val="0"/>
        <w:adjustRightInd w:val="0"/>
        <w:rPr>
          <w:rFonts w:ascii="宋体" w:hAnsi="宋体"/>
        </w:rPr>
      </w:pPr>
    </w:p>
    <w:p w:rsidR="000A7265" w:rsidRDefault="000A7265" w:rsidP="000A7265">
      <w:pPr>
        <w:autoSpaceDE w:val="0"/>
        <w:autoSpaceDN w:val="0"/>
        <w:adjustRightInd w:val="0"/>
        <w:rPr>
          <w:rFonts w:ascii="宋体" w:hAnsi="宋体"/>
        </w:rPr>
      </w:pPr>
    </w:p>
    <w:p w:rsidR="000A7265" w:rsidRDefault="000A7265" w:rsidP="000A7265">
      <w:pPr>
        <w:autoSpaceDE w:val="0"/>
        <w:autoSpaceDN w:val="0"/>
        <w:adjustRightInd w:val="0"/>
        <w:rPr>
          <w:rFonts w:ascii="宋体" w:hAnsi="宋体"/>
        </w:rPr>
      </w:pPr>
    </w:p>
    <w:p w:rsidR="000A7265" w:rsidRDefault="000A7265" w:rsidP="000A7265">
      <w:pPr>
        <w:autoSpaceDE w:val="0"/>
        <w:autoSpaceDN w:val="0"/>
        <w:adjustRightInd w:val="0"/>
        <w:rPr>
          <w:rFonts w:ascii="宋体" w:hAnsi="宋体"/>
        </w:rPr>
      </w:pPr>
    </w:p>
    <w:p w:rsidR="000A7265" w:rsidRPr="00106CC0" w:rsidRDefault="000A7265" w:rsidP="000A7265">
      <w:pPr>
        <w:autoSpaceDE w:val="0"/>
        <w:autoSpaceDN w:val="0"/>
        <w:adjustRightInd w:val="0"/>
        <w:rPr>
          <w:rFonts w:ascii="宋体" w:hAnsi="宋体"/>
        </w:rPr>
      </w:pPr>
    </w:p>
    <w:p w:rsidR="000C78E0" w:rsidRPr="00106CC0" w:rsidRDefault="008A1D36" w:rsidP="008A1D36">
      <w:pPr>
        <w:pStyle w:val="a7"/>
        <w:autoSpaceDE w:val="0"/>
        <w:autoSpaceDN w:val="0"/>
        <w:adjustRightInd w:val="0"/>
        <w:ind w:firstLineChars="0" w:firstLine="0"/>
      </w:pPr>
      <w:r w:rsidRPr="00106CC0">
        <w:rPr>
          <w:rFonts w:ascii="宋体" w:hAnsi="宋体" w:hint="eastAsia"/>
        </w:rPr>
        <w:t>2</w:t>
      </w:r>
      <w:r w:rsidRPr="00106CC0">
        <w:rPr>
          <w:rFonts w:ascii="宋体" w:hAnsi="宋体"/>
        </w:rPr>
        <w:t>.</w:t>
      </w:r>
      <w:r w:rsidR="00254034" w:rsidRPr="00106CC0">
        <w:rPr>
          <w:rFonts w:hint="eastAsia"/>
        </w:rPr>
        <w:t>设</w:t>
      </w:r>
      <w:r w:rsidR="00DD39C4" w:rsidRPr="00106CC0">
        <w:rPr>
          <w:rFonts w:ascii="宋体" w:hAnsi="宋体"/>
          <w:position w:val="-28"/>
        </w:rPr>
        <w:object w:dxaOrig="1460" w:dyaOrig="660">
          <v:shape id="_x0000_i1039" type="#_x0000_t75" style="width:72.9pt;height:32.35pt" o:ole="">
            <v:imagedata r:id="rId36" o:title=""/>
          </v:shape>
          <o:OLEObject Type="Embed" ProgID="Equation.DSMT4" ShapeID="_x0000_i1039" DrawAspect="Content" ObjectID="_1590904354" r:id="rId37"/>
        </w:object>
      </w:r>
      <w:r w:rsidR="00DD39C4" w:rsidRPr="00106CC0">
        <w:rPr>
          <w:rFonts w:ascii="宋体" w:hAnsi="宋体" w:hint="eastAsia"/>
        </w:rPr>
        <w:t>其中</w:t>
      </w:r>
      <w:r w:rsidR="00DD39C4" w:rsidRPr="00106CC0">
        <w:rPr>
          <w:rFonts w:ascii="宋体" w:hAnsi="宋体"/>
          <w:position w:val="-10"/>
        </w:rPr>
        <w:object w:dxaOrig="240" w:dyaOrig="320">
          <v:shape id="_x0000_i1040" type="#_x0000_t75" style="width:11.9pt;height:15.85pt" o:ole="">
            <v:imagedata r:id="rId38" o:title=""/>
          </v:shape>
          <o:OLEObject Type="Embed" ProgID="Equation.DSMT4" ShapeID="_x0000_i1040" DrawAspect="Content" ObjectID="_1590904355" r:id="rId39"/>
        </w:object>
      </w:r>
      <w:r w:rsidR="00DD39C4" w:rsidRPr="00106CC0">
        <w:rPr>
          <w:rFonts w:ascii="宋体" w:hAnsi="宋体" w:hint="eastAsia"/>
        </w:rPr>
        <w:t>有二</w:t>
      </w:r>
      <w:proofErr w:type="gramStart"/>
      <w:r w:rsidR="00DD39C4" w:rsidRPr="00106CC0">
        <w:rPr>
          <w:rFonts w:ascii="宋体" w:hAnsi="宋体" w:hint="eastAsia"/>
        </w:rPr>
        <w:t>阶连续</w:t>
      </w:r>
      <w:proofErr w:type="gramEnd"/>
      <w:r w:rsidR="00DD39C4" w:rsidRPr="00106CC0">
        <w:rPr>
          <w:rFonts w:ascii="宋体" w:hAnsi="宋体" w:hint="eastAsia"/>
        </w:rPr>
        <w:t>偏导数，求</w:t>
      </w:r>
      <w:r w:rsidR="00DD39C4" w:rsidRPr="00106CC0">
        <w:rPr>
          <w:rFonts w:ascii="宋体" w:hAnsi="宋体"/>
          <w:position w:val="-28"/>
        </w:rPr>
        <w:object w:dxaOrig="1020" w:dyaOrig="700">
          <v:shape id="_x0000_i1041" type="#_x0000_t75" style="width:50.65pt;height:34.15pt" o:ole="">
            <v:imagedata r:id="rId40" o:title=""/>
          </v:shape>
          <o:OLEObject Type="Embed" ProgID="Equation.DSMT4" ShapeID="_x0000_i1041" DrawAspect="Content" ObjectID="_1590904356" r:id="rId41"/>
        </w:object>
      </w:r>
    </w:p>
    <w:p w:rsidR="000A7265" w:rsidRDefault="000A7265" w:rsidP="008A1D36">
      <w:pPr>
        <w:tabs>
          <w:tab w:val="left" w:pos="284"/>
        </w:tabs>
        <w:spacing w:line="360" w:lineRule="auto"/>
        <w:ind w:leftChars="-15" w:left="384" w:hangingChars="175" w:hanging="420"/>
        <w:rPr>
          <w:rFonts w:ascii="宋体" w:cs="宋体"/>
          <w:lang w:val="zh-CN"/>
        </w:rPr>
      </w:pPr>
    </w:p>
    <w:p w:rsidR="000A7265" w:rsidRDefault="000A7265" w:rsidP="008A1D36">
      <w:pPr>
        <w:tabs>
          <w:tab w:val="left" w:pos="284"/>
        </w:tabs>
        <w:spacing w:line="360" w:lineRule="auto"/>
        <w:ind w:leftChars="-15" w:left="384" w:hangingChars="175" w:hanging="420"/>
        <w:rPr>
          <w:rFonts w:ascii="宋体" w:cs="宋体"/>
          <w:lang w:val="zh-CN"/>
        </w:rPr>
      </w:pPr>
    </w:p>
    <w:p w:rsidR="000A7265" w:rsidRDefault="000A7265" w:rsidP="008A1D36">
      <w:pPr>
        <w:tabs>
          <w:tab w:val="left" w:pos="284"/>
        </w:tabs>
        <w:spacing w:line="360" w:lineRule="auto"/>
        <w:ind w:leftChars="-15" w:left="384" w:hangingChars="175" w:hanging="420"/>
        <w:rPr>
          <w:rFonts w:ascii="宋体" w:cs="宋体"/>
          <w:lang w:val="zh-CN"/>
        </w:rPr>
      </w:pPr>
    </w:p>
    <w:p w:rsidR="000A7265" w:rsidRDefault="000A7265" w:rsidP="008A1D36">
      <w:pPr>
        <w:tabs>
          <w:tab w:val="left" w:pos="284"/>
        </w:tabs>
        <w:spacing w:line="360" w:lineRule="auto"/>
        <w:ind w:leftChars="-15" w:left="384" w:hangingChars="175" w:hanging="420"/>
        <w:rPr>
          <w:rFonts w:ascii="宋体" w:cs="宋体"/>
          <w:lang w:val="zh-CN"/>
        </w:rPr>
      </w:pPr>
    </w:p>
    <w:p w:rsidR="000A7265" w:rsidRDefault="000A7265" w:rsidP="008A1D36">
      <w:pPr>
        <w:tabs>
          <w:tab w:val="left" w:pos="284"/>
        </w:tabs>
        <w:spacing w:line="360" w:lineRule="auto"/>
        <w:ind w:leftChars="-15" w:left="384" w:hangingChars="175" w:hanging="420"/>
        <w:rPr>
          <w:rFonts w:ascii="宋体" w:cs="宋体"/>
          <w:lang w:val="zh-CN"/>
        </w:rPr>
      </w:pPr>
    </w:p>
    <w:p w:rsidR="000A7265" w:rsidRDefault="000A7265" w:rsidP="008A1D36">
      <w:pPr>
        <w:tabs>
          <w:tab w:val="left" w:pos="284"/>
        </w:tabs>
        <w:spacing w:line="360" w:lineRule="auto"/>
        <w:ind w:leftChars="-15" w:left="384" w:hangingChars="175" w:hanging="420"/>
        <w:rPr>
          <w:rFonts w:ascii="宋体" w:cs="宋体"/>
          <w:lang w:val="zh-CN"/>
        </w:rPr>
      </w:pPr>
    </w:p>
    <w:p w:rsidR="000A7265" w:rsidRDefault="000A7265" w:rsidP="008A1D36">
      <w:pPr>
        <w:tabs>
          <w:tab w:val="left" w:pos="284"/>
        </w:tabs>
        <w:spacing w:line="360" w:lineRule="auto"/>
        <w:ind w:leftChars="-15" w:left="384" w:hangingChars="175" w:hanging="420"/>
        <w:rPr>
          <w:rFonts w:ascii="宋体" w:cs="宋体"/>
          <w:lang w:val="zh-CN"/>
        </w:rPr>
      </w:pPr>
    </w:p>
    <w:p w:rsidR="00D22AB4" w:rsidRPr="00106CC0" w:rsidRDefault="00C560EC" w:rsidP="008A1D36">
      <w:pPr>
        <w:tabs>
          <w:tab w:val="left" w:pos="284"/>
        </w:tabs>
        <w:spacing w:line="360" w:lineRule="auto"/>
        <w:ind w:leftChars="-15" w:left="384" w:hangingChars="175" w:hanging="420"/>
        <w:rPr>
          <w:rFonts w:ascii="宋体" w:cs="宋体"/>
          <w:lang w:val="zh-CN"/>
        </w:rPr>
      </w:pPr>
      <w:r w:rsidRPr="00106CC0">
        <w:rPr>
          <w:rFonts w:ascii="宋体" w:cs="宋体" w:hint="eastAsia"/>
          <w:lang w:val="zh-CN"/>
        </w:rPr>
        <w:t>3.</w:t>
      </w:r>
      <w:r w:rsidR="005A59B2" w:rsidRPr="00106CC0">
        <w:rPr>
          <w:rFonts w:hint="eastAsia"/>
        </w:rPr>
        <w:t xml:space="preserve"> </w:t>
      </w:r>
      <w:r w:rsidR="00D22AB4" w:rsidRPr="00106CC0">
        <w:rPr>
          <w:rFonts w:hint="eastAsia"/>
        </w:rPr>
        <w:t>计算</w:t>
      </w:r>
      <w:r w:rsidR="00D22AB4" w:rsidRPr="00106CC0">
        <w:rPr>
          <w:rFonts w:ascii="宋体" w:hAnsi="宋体"/>
          <w:position w:val="-32"/>
        </w:rPr>
        <w:object w:dxaOrig="2240" w:dyaOrig="620">
          <v:shape id="_x0000_i1042" type="#_x0000_t75" style="width:111.65pt;height:30.5pt" o:ole="">
            <v:imagedata r:id="rId42" o:title=""/>
          </v:shape>
          <o:OLEObject Type="Embed" ProgID="Equation.DSMT4" ShapeID="_x0000_i1042" DrawAspect="Content" ObjectID="_1590904357" r:id="rId43"/>
        </w:object>
      </w:r>
      <w:r w:rsidR="00D22AB4" w:rsidRPr="00106CC0">
        <w:rPr>
          <w:rFonts w:ascii="宋体" w:hAnsi="宋体"/>
          <w:position w:val="-6"/>
        </w:rPr>
        <w:object w:dxaOrig="220" w:dyaOrig="279">
          <v:shape id="_x0000_i1043" type="#_x0000_t75" style="width:11.3pt;height:14.05pt" o:ole="">
            <v:imagedata r:id="rId44" o:title=""/>
          </v:shape>
          <o:OLEObject Type="Embed" ProgID="Equation.DSMT4" ShapeID="_x0000_i1043" DrawAspect="Content" ObjectID="_1590904358" r:id="rId45"/>
        </w:object>
      </w:r>
      <w:r w:rsidR="00D22AB4" w:rsidRPr="00106CC0">
        <w:rPr>
          <w:rFonts w:hint="eastAsia"/>
        </w:rPr>
        <w:t>是平面</w:t>
      </w:r>
      <w:r w:rsidR="00D22AB4" w:rsidRPr="00106CC0">
        <w:rPr>
          <w:rFonts w:ascii="宋体" w:hAnsi="宋体"/>
          <w:position w:val="-10"/>
        </w:rPr>
        <w:object w:dxaOrig="1240" w:dyaOrig="320">
          <v:shape id="_x0000_i1044" type="#_x0000_t75" style="width:61.95pt;height:15.85pt" o:ole="">
            <v:imagedata r:id="rId46" o:title=""/>
          </v:shape>
          <o:OLEObject Type="Embed" ProgID="Equation.DSMT4" ShapeID="_x0000_i1044" DrawAspect="Content" ObjectID="_1590904359" r:id="rId47"/>
        </w:object>
      </w:r>
      <w:r w:rsidR="00D22AB4" w:rsidRPr="00106CC0">
        <w:rPr>
          <w:rFonts w:hint="eastAsia"/>
        </w:rPr>
        <w:t>在第一卦限中的部分</w:t>
      </w:r>
      <w:r w:rsidR="00D22AB4" w:rsidRPr="00106CC0">
        <w:rPr>
          <w:rFonts w:ascii="宋体" w:cs="宋体" w:hint="eastAsia"/>
          <w:lang w:val="zh-CN"/>
        </w:rPr>
        <w:t>.</w:t>
      </w:r>
    </w:p>
    <w:p w:rsidR="00D22AB4" w:rsidRDefault="00D22AB4" w:rsidP="000A7265">
      <w:pPr>
        <w:tabs>
          <w:tab w:val="left" w:pos="284"/>
        </w:tabs>
        <w:spacing w:line="360" w:lineRule="auto"/>
        <w:ind w:leftChars="-15" w:left="384" w:hangingChars="175" w:hanging="420"/>
        <w:rPr>
          <w:rFonts w:ascii="宋体" w:cs="宋体"/>
          <w:lang w:val="zh-CN"/>
        </w:rPr>
      </w:pPr>
      <w:r w:rsidRPr="00106CC0">
        <w:rPr>
          <w:rFonts w:ascii="宋体" w:cs="宋体" w:hint="eastAsia"/>
          <w:lang w:val="zh-CN"/>
        </w:rPr>
        <w:t xml:space="preserve">  </w:t>
      </w:r>
    </w:p>
    <w:p w:rsidR="000A7265" w:rsidRDefault="000A7265" w:rsidP="000A7265">
      <w:pPr>
        <w:tabs>
          <w:tab w:val="left" w:pos="284"/>
        </w:tabs>
        <w:spacing w:line="360" w:lineRule="auto"/>
        <w:ind w:leftChars="-15" w:left="384" w:hangingChars="175" w:hanging="420"/>
      </w:pPr>
    </w:p>
    <w:p w:rsidR="000A7265" w:rsidRDefault="000A7265" w:rsidP="000A7265">
      <w:pPr>
        <w:tabs>
          <w:tab w:val="left" w:pos="284"/>
        </w:tabs>
        <w:spacing w:line="360" w:lineRule="auto"/>
        <w:ind w:leftChars="-15" w:left="384" w:hangingChars="175" w:hanging="420"/>
      </w:pPr>
    </w:p>
    <w:p w:rsidR="000A7265" w:rsidRDefault="000A7265" w:rsidP="000A7265">
      <w:pPr>
        <w:tabs>
          <w:tab w:val="left" w:pos="284"/>
        </w:tabs>
        <w:spacing w:line="360" w:lineRule="auto"/>
        <w:ind w:leftChars="-15" w:left="384" w:hangingChars="175" w:hanging="420"/>
      </w:pPr>
    </w:p>
    <w:p w:rsidR="000A7265" w:rsidRDefault="000A7265" w:rsidP="000A7265">
      <w:pPr>
        <w:tabs>
          <w:tab w:val="left" w:pos="284"/>
        </w:tabs>
        <w:spacing w:line="360" w:lineRule="auto"/>
        <w:ind w:leftChars="-15" w:left="384" w:hangingChars="175" w:hanging="420"/>
      </w:pPr>
    </w:p>
    <w:p w:rsidR="000A7265" w:rsidRDefault="000A7265" w:rsidP="000A7265">
      <w:pPr>
        <w:tabs>
          <w:tab w:val="left" w:pos="284"/>
        </w:tabs>
        <w:spacing w:line="360" w:lineRule="auto"/>
        <w:ind w:leftChars="-15" w:left="384" w:hangingChars="175" w:hanging="420"/>
      </w:pPr>
    </w:p>
    <w:p w:rsidR="000A7265" w:rsidRPr="00106CC0" w:rsidRDefault="000A7265" w:rsidP="000A7265">
      <w:pPr>
        <w:tabs>
          <w:tab w:val="left" w:pos="284"/>
        </w:tabs>
        <w:spacing w:line="360" w:lineRule="auto"/>
        <w:ind w:leftChars="-15" w:left="384" w:hangingChars="175" w:hanging="420"/>
      </w:pPr>
    </w:p>
    <w:p w:rsidR="00501B3E" w:rsidRPr="00106CC0" w:rsidRDefault="00501B3E" w:rsidP="00501B3E">
      <w:pPr>
        <w:tabs>
          <w:tab w:val="left" w:pos="284"/>
        </w:tabs>
        <w:spacing w:line="360" w:lineRule="auto"/>
        <w:ind w:leftChars="-15" w:left="144" w:hangingChars="75" w:hanging="180"/>
        <w:rPr>
          <w:rFonts w:ascii="宋体" w:cs="宋体"/>
        </w:rPr>
      </w:pPr>
    </w:p>
    <w:p w:rsidR="000A7265" w:rsidRDefault="000A7265" w:rsidP="003C042E">
      <w:pPr>
        <w:autoSpaceDE w:val="0"/>
        <w:autoSpaceDN w:val="0"/>
        <w:adjustRightInd w:val="0"/>
        <w:rPr>
          <w:rFonts w:ascii="宋体" w:cs="宋体"/>
          <w:lang w:val="zh-CN"/>
        </w:rPr>
      </w:pPr>
    </w:p>
    <w:p w:rsidR="00994769" w:rsidRPr="00C67139" w:rsidRDefault="00C560EC" w:rsidP="00994769">
      <w:pPr>
        <w:autoSpaceDE w:val="0"/>
        <w:autoSpaceDN w:val="0"/>
        <w:adjustRightInd w:val="0"/>
      </w:pPr>
      <w:r w:rsidRPr="00106CC0">
        <w:rPr>
          <w:rFonts w:ascii="宋体" w:cs="宋体" w:hint="eastAsia"/>
          <w:lang w:val="zh-CN"/>
        </w:rPr>
        <w:t>4.</w:t>
      </w:r>
      <w:r w:rsidR="00994769">
        <w:rPr>
          <w:rFonts w:hint="eastAsia"/>
        </w:rPr>
        <w:t>设</w:t>
      </w:r>
      <w:r w:rsidR="00994769" w:rsidRPr="003C042E">
        <w:rPr>
          <w:rFonts w:ascii="宋体" w:hAnsi="宋体"/>
          <w:position w:val="-16"/>
        </w:rPr>
        <w:object w:dxaOrig="1900" w:dyaOrig="440">
          <v:shape id="_x0000_i1045" type="#_x0000_t75" style="width:94.25pt;height:22.25pt" o:ole="">
            <v:imagedata r:id="rId48" o:title=""/>
          </v:shape>
          <o:OLEObject Type="Embed" ProgID="Equation.DSMT4" ShapeID="_x0000_i1045" DrawAspect="Content" ObjectID="_1590904360" r:id="rId49"/>
        </w:object>
      </w:r>
      <w:r w:rsidR="00994769" w:rsidRPr="00C67139">
        <w:rPr>
          <w:rFonts w:hint="eastAsia"/>
        </w:rPr>
        <w:t xml:space="preserve"> </w:t>
      </w:r>
      <w:r w:rsidR="00994769" w:rsidRPr="00C67139">
        <w:rPr>
          <w:rFonts w:hint="eastAsia"/>
        </w:rPr>
        <w:t>计算</w:t>
      </w:r>
      <w:r w:rsidR="00994769" w:rsidRPr="00C67139">
        <w:rPr>
          <w:rFonts w:ascii="宋体" w:hAnsi="宋体"/>
          <w:position w:val="-10"/>
        </w:rPr>
        <w:object w:dxaOrig="600" w:dyaOrig="380">
          <v:shape id="_x0000_i1046" type="#_x0000_t75" style="width:29.9pt;height:19.2pt" o:ole="">
            <v:imagedata r:id="rId50" o:title=""/>
          </v:shape>
          <o:OLEObject Type="Embed" ProgID="Equation.DSMT4" ShapeID="_x0000_i1046" DrawAspect="Content" ObjectID="_1590904361" r:id="rId51"/>
        </w:object>
      </w:r>
      <w:r w:rsidR="00994769" w:rsidRPr="00C67139">
        <w:rPr>
          <w:rFonts w:ascii="宋体" w:hAnsi="宋体"/>
          <w:position w:val="-10"/>
        </w:rPr>
        <w:object w:dxaOrig="1040" w:dyaOrig="380">
          <v:shape id="_x0000_i1047" type="#_x0000_t75" style="width:51.55pt;height:19.2pt" o:ole="">
            <v:imagedata r:id="rId52" o:title=""/>
          </v:shape>
          <o:OLEObject Type="Embed" ProgID="Equation.DSMT4" ShapeID="_x0000_i1047" DrawAspect="Content" ObjectID="_1590904362" r:id="rId53"/>
        </w:object>
      </w:r>
    </w:p>
    <w:p w:rsidR="003C042E" w:rsidRPr="00106CC0" w:rsidRDefault="003C042E" w:rsidP="003C042E">
      <w:pPr>
        <w:autoSpaceDE w:val="0"/>
        <w:autoSpaceDN w:val="0"/>
        <w:adjustRightInd w:val="0"/>
      </w:pPr>
    </w:p>
    <w:p w:rsidR="000A7265" w:rsidRDefault="000A7265" w:rsidP="00501B3E"/>
    <w:p w:rsidR="000A7265" w:rsidRDefault="000A7265" w:rsidP="00501B3E"/>
    <w:p w:rsidR="000A7265" w:rsidRDefault="000A7265" w:rsidP="00501B3E"/>
    <w:p w:rsidR="000A7265" w:rsidRDefault="000A7265" w:rsidP="00501B3E"/>
    <w:p w:rsidR="000A7265" w:rsidRDefault="000A7265" w:rsidP="00501B3E"/>
    <w:p w:rsidR="000A7265" w:rsidRDefault="000A7265" w:rsidP="00501B3E"/>
    <w:p w:rsidR="000A7265" w:rsidRDefault="000A7265" w:rsidP="00501B3E"/>
    <w:p w:rsidR="000A7265" w:rsidRDefault="000A7265" w:rsidP="00501B3E"/>
    <w:p w:rsidR="000A7265" w:rsidRDefault="000A7265" w:rsidP="00501B3E"/>
    <w:p w:rsidR="000A7265" w:rsidRDefault="000A7265" w:rsidP="00501B3E"/>
    <w:p w:rsidR="000A7265" w:rsidRDefault="000A7265" w:rsidP="00501B3E"/>
    <w:p w:rsidR="00501B3E" w:rsidRPr="00106CC0" w:rsidRDefault="00D52148" w:rsidP="00501B3E">
      <w:r>
        <w:rPr>
          <w:noProof/>
        </w:rPr>
        <w:lastRenderedPageBreak/>
        <w:pict>
          <v:group id="_x0000_s1094" style="position:absolute;left:0;text-align:left;margin-left:-1.15pt;margin-top:9.85pt;width:103.3pt;height:33.85pt;z-index:251660288" coordorigin="1721,5796" coordsize="2066,677">
            <v:rect id="_x0000_s1095" style="position:absolute;left:1721;top:5796;width:2066;height:677">
              <v:textbox style="mso-next-textbox:#_x0000_s1095">
                <w:txbxContent>
                  <w:p w:rsidR="003C1AA0" w:rsidRPr="00777A97" w:rsidRDefault="003C1AA0" w:rsidP="00A00410">
                    <w:pPr>
                      <w:spacing w:line="312" w:lineRule="auto"/>
                      <w:rPr>
                        <w:rStyle w:val="a8"/>
                        <w:rFonts w:ascii="宋体" w:hAnsi="宋体"/>
                        <w:i w:val="0"/>
                        <w:iCs w:val="0"/>
                      </w:rPr>
                    </w:pPr>
                    <w:r w:rsidRPr="00777A97">
                      <w:rPr>
                        <w:rStyle w:val="a8"/>
                        <w:rFonts w:ascii="宋体" w:hAnsi="宋体" w:hint="eastAsia"/>
                        <w:i w:val="0"/>
                        <w:iCs w:val="0"/>
                      </w:rPr>
                      <w:t>得分</w:t>
                    </w:r>
                  </w:p>
                </w:txbxContent>
              </v:textbox>
            </v:rect>
            <v:shape id="_x0000_s1096" type="#_x0000_t32" style="position:absolute;left:2424;top:5796;width:0;height:677" o:connectortype="straight"/>
          </v:group>
        </w:pict>
      </w:r>
    </w:p>
    <w:p w:rsidR="00C3244A" w:rsidRPr="00106CC0" w:rsidRDefault="004E3DD7" w:rsidP="0042039F">
      <w:pPr>
        <w:tabs>
          <w:tab w:val="left" w:pos="284"/>
        </w:tabs>
        <w:spacing w:line="360" w:lineRule="auto"/>
        <w:ind w:firstLineChars="886" w:firstLine="2126"/>
        <w:rPr>
          <w:rFonts w:ascii="宋体" w:hAnsi="宋体"/>
          <w:position w:val="-10"/>
        </w:rPr>
      </w:pPr>
      <w:r w:rsidRPr="00106CC0">
        <w:rPr>
          <w:rFonts w:hint="eastAsia"/>
        </w:rPr>
        <w:t>三</w:t>
      </w:r>
      <w:r w:rsidR="00E16562" w:rsidRPr="00106CC0">
        <w:rPr>
          <w:rFonts w:hint="eastAsia"/>
        </w:rPr>
        <w:t>、</w:t>
      </w:r>
      <w:r w:rsidR="00E16562" w:rsidRPr="00106CC0">
        <w:rPr>
          <w:rFonts w:hint="eastAsia"/>
        </w:rPr>
        <w:t>(8</w:t>
      </w:r>
      <w:r w:rsidR="00E16562" w:rsidRPr="00106CC0">
        <w:rPr>
          <w:rFonts w:hint="eastAsia"/>
        </w:rPr>
        <w:t>分</w:t>
      </w:r>
      <w:r w:rsidR="00E16562" w:rsidRPr="00106CC0">
        <w:rPr>
          <w:rFonts w:hint="eastAsia"/>
        </w:rPr>
        <w:t xml:space="preserve">) </w:t>
      </w:r>
      <w:proofErr w:type="gramStart"/>
      <w:r w:rsidR="00462DEF" w:rsidRPr="00106CC0">
        <w:rPr>
          <w:rFonts w:hint="eastAsia"/>
        </w:rPr>
        <w:t>设连续可</w:t>
      </w:r>
      <w:proofErr w:type="gramEnd"/>
      <w:r w:rsidR="00462DEF" w:rsidRPr="00106CC0">
        <w:rPr>
          <w:rFonts w:hint="eastAsia"/>
        </w:rPr>
        <w:t>微函数</w:t>
      </w:r>
      <w:r w:rsidR="000569E4" w:rsidRPr="00106CC0">
        <w:rPr>
          <w:rFonts w:ascii="宋体" w:hAnsi="宋体"/>
          <w:position w:val="-10"/>
        </w:rPr>
        <w:object w:dxaOrig="1080" w:dyaOrig="320">
          <v:shape id="_x0000_i1048" type="#_x0000_t75" style="width:53.7pt;height:16.15pt" o:ole="">
            <v:imagedata r:id="rId54" o:title=""/>
          </v:shape>
          <o:OLEObject Type="Embed" ProgID="Equation.DSMT4" ShapeID="_x0000_i1048" DrawAspect="Content" ObjectID="_1590904363" r:id="rId55"/>
        </w:object>
      </w:r>
      <w:r w:rsidR="000569E4" w:rsidRPr="00106CC0">
        <w:rPr>
          <w:rFonts w:hint="eastAsia"/>
        </w:rPr>
        <w:t>由方程</w:t>
      </w:r>
      <w:r w:rsidR="000569E4" w:rsidRPr="00106CC0">
        <w:rPr>
          <w:rFonts w:ascii="宋体" w:hAnsi="宋体"/>
          <w:position w:val="-10"/>
        </w:rPr>
        <w:object w:dxaOrig="2040" w:dyaOrig="320">
          <v:shape id="_x0000_i1049" type="#_x0000_t75" style="width:101.3pt;height:16.15pt" o:ole="">
            <v:imagedata r:id="rId56" o:title=""/>
          </v:shape>
          <o:OLEObject Type="Embed" ProgID="Equation.DSMT4" ShapeID="_x0000_i1049" DrawAspect="Content" ObjectID="_1590904364" r:id="rId57"/>
        </w:object>
      </w:r>
      <w:r w:rsidR="000569E4" w:rsidRPr="00106CC0">
        <w:rPr>
          <w:rFonts w:hint="eastAsia"/>
        </w:rPr>
        <w:t>(</w:t>
      </w:r>
      <w:r w:rsidR="000569E4" w:rsidRPr="00106CC0">
        <w:rPr>
          <w:rFonts w:hint="eastAsia"/>
        </w:rPr>
        <w:t>其中</w:t>
      </w:r>
      <w:r w:rsidR="000569E4" w:rsidRPr="00106CC0">
        <w:rPr>
          <w:rFonts w:ascii="宋体" w:hAnsi="宋体"/>
          <w:position w:val="-10"/>
        </w:rPr>
        <w:object w:dxaOrig="740" w:dyaOrig="320">
          <v:shape id="_x0000_i1050" type="#_x0000_t75" style="width:36.6pt;height:16.15pt" o:ole="">
            <v:imagedata r:id="rId58" o:title=""/>
          </v:shape>
          <o:OLEObject Type="Embed" ProgID="Equation.DSMT4" ShapeID="_x0000_i1050" DrawAspect="Content" ObjectID="_1590904365" r:id="rId59"/>
        </w:object>
      </w:r>
      <w:r w:rsidR="000569E4" w:rsidRPr="00106CC0">
        <w:rPr>
          <w:rFonts w:hint="eastAsia"/>
        </w:rPr>
        <w:t>有连续的偏导数</w:t>
      </w:r>
      <w:r w:rsidR="000569E4" w:rsidRPr="00106CC0">
        <w:rPr>
          <w:rFonts w:hint="eastAsia"/>
        </w:rPr>
        <w:t>)</w:t>
      </w:r>
      <w:r w:rsidR="000569E4" w:rsidRPr="00106CC0">
        <w:rPr>
          <w:rFonts w:hint="eastAsia"/>
        </w:rPr>
        <w:t>唯一确定</w:t>
      </w:r>
      <w:r w:rsidR="000569E4" w:rsidRPr="00106CC0">
        <w:rPr>
          <w:rFonts w:hint="eastAsia"/>
        </w:rPr>
        <w:t>,</w:t>
      </w:r>
      <w:r w:rsidR="000569E4" w:rsidRPr="00106CC0">
        <w:rPr>
          <w:rFonts w:ascii="宋体" w:hAnsi="宋体"/>
          <w:position w:val="-10"/>
        </w:rPr>
        <w:t xml:space="preserve"> </w:t>
      </w:r>
      <w:r w:rsidR="000569E4" w:rsidRPr="00106CC0">
        <w:rPr>
          <w:rFonts w:ascii="宋体" w:hAnsi="宋体"/>
          <w:position w:val="-4"/>
        </w:rPr>
        <w:object w:dxaOrig="220" w:dyaOrig="240">
          <v:shape id="_x0000_i1051" type="#_x0000_t75" style="width:11.3pt;height:11.9pt" o:ole="">
            <v:imagedata r:id="rId60" o:title=""/>
          </v:shape>
          <o:OLEObject Type="Embed" ProgID="Equation.DSMT4" ShapeID="_x0000_i1051" DrawAspect="Content" ObjectID="_1590904366" r:id="rId61"/>
        </w:object>
      </w:r>
      <w:r w:rsidR="000569E4" w:rsidRPr="00106CC0">
        <w:rPr>
          <w:rFonts w:hint="eastAsia"/>
        </w:rPr>
        <w:t>为正向单位圆周</w:t>
      </w:r>
      <w:r w:rsidR="000569E4" w:rsidRPr="00106CC0">
        <w:rPr>
          <w:rFonts w:hint="eastAsia"/>
        </w:rPr>
        <w:t>.</w:t>
      </w:r>
      <w:r w:rsidR="000569E4" w:rsidRPr="00106CC0">
        <w:rPr>
          <w:rFonts w:hint="eastAsia"/>
        </w:rPr>
        <w:t>试求</w:t>
      </w:r>
      <w:r w:rsidR="000569E4" w:rsidRPr="00106CC0">
        <w:rPr>
          <w:rFonts w:hint="eastAsia"/>
        </w:rPr>
        <w:t xml:space="preserve"> </w:t>
      </w:r>
      <w:r w:rsidR="00340219" w:rsidRPr="00106CC0">
        <w:rPr>
          <w:rFonts w:ascii="宋体" w:hAnsi="宋体"/>
          <w:position w:val="-18"/>
        </w:rPr>
        <w:object w:dxaOrig="3600" w:dyaOrig="480">
          <v:shape id="_x0000_i1052" type="#_x0000_t75" style="width:178.45pt;height:24.1pt" o:ole="">
            <v:imagedata r:id="rId62" o:title=""/>
          </v:shape>
          <o:OLEObject Type="Embed" ProgID="Equation.DSMT4" ShapeID="_x0000_i1052" DrawAspect="Content" ObjectID="_1590904367" r:id="rId63"/>
        </w:object>
      </w:r>
    </w:p>
    <w:p w:rsidR="0006476F" w:rsidRDefault="0006476F" w:rsidP="00F91F06">
      <w:pPr>
        <w:ind w:left="480" w:hangingChars="200" w:hanging="480"/>
      </w:pPr>
    </w:p>
    <w:p w:rsidR="000A7265" w:rsidRDefault="000A7265" w:rsidP="00F91F06">
      <w:pPr>
        <w:ind w:left="480" w:hangingChars="200" w:hanging="480"/>
      </w:pPr>
    </w:p>
    <w:p w:rsidR="000A7265" w:rsidRDefault="000A7265" w:rsidP="00F91F06">
      <w:pPr>
        <w:ind w:left="480" w:hangingChars="200" w:hanging="480"/>
      </w:pPr>
    </w:p>
    <w:p w:rsidR="000A7265" w:rsidRDefault="000A7265" w:rsidP="00F91F06">
      <w:pPr>
        <w:ind w:left="480" w:hangingChars="200" w:hanging="480"/>
      </w:pPr>
    </w:p>
    <w:p w:rsidR="000A7265" w:rsidRDefault="000A7265" w:rsidP="00F91F06">
      <w:pPr>
        <w:ind w:left="480" w:hangingChars="200" w:hanging="480"/>
      </w:pPr>
    </w:p>
    <w:p w:rsidR="000A7265" w:rsidRDefault="000A7265" w:rsidP="00F91F06">
      <w:pPr>
        <w:ind w:left="480" w:hangingChars="200" w:hanging="480"/>
      </w:pPr>
    </w:p>
    <w:p w:rsidR="000A7265" w:rsidRDefault="000A7265" w:rsidP="00F91F06">
      <w:pPr>
        <w:ind w:left="480" w:hangingChars="200" w:hanging="480"/>
      </w:pPr>
    </w:p>
    <w:p w:rsidR="000A7265" w:rsidRDefault="000A7265" w:rsidP="00F91F06">
      <w:pPr>
        <w:ind w:left="480" w:hangingChars="200" w:hanging="480"/>
      </w:pPr>
    </w:p>
    <w:p w:rsidR="000A7265" w:rsidRDefault="000A7265" w:rsidP="00F91F06">
      <w:pPr>
        <w:ind w:left="480" w:hangingChars="200" w:hanging="480"/>
      </w:pPr>
    </w:p>
    <w:p w:rsidR="000A7265" w:rsidRDefault="000A7265" w:rsidP="00F91F06">
      <w:pPr>
        <w:ind w:left="480" w:hangingChars="200" w:hanging="480"/>
      </w:pPr>
    </w:p>
    <w:p w:rsidR="000A7265" w:rsidRDefault="000A7265" w:rsidP="00F91F06">
      <w:pPr>
        <w:ind w:left="480" w:hangingChars="200" w:hanging="480"/>
      </w:pPr>
    </w:p>
    <w:p w:rsidR="000A7265" w:rsidRDefault="000A7265" w:rsidP="00F91F06">
      <w:pPr>
        <w:ind w:left="480" w:hangingChars="200" w:hanging="480"/>
      </w:pPr>
    </w:p>
    <w:p w:rsidR="000A7265" w:rsidRDefault="000A7265" w:rsidP="00F91F06">
      <w:pPr>
        <w:ind w:left="480" w:hangingChars="200" w:hanging="480"/>
      </w:pPr>
    </w:p>
    <w:p w:rsidR="000A7265" w:rsidRDefault="000A7265" w:rsidP="00F91F06">
      <w:pPr>
        <w:ind w:left="480" w:hangingChars="200" w:hanging="480"/>
      </w:pPr>
    </w:p>
    <w:p w:rsidR="000A7265" w:rsidRPr="00106CC0" w:rsidRDefault="000A7265" w:rsidP="00F91F06">
      <w:pPr>
        <w:ind w:left="480" w:hangingChars="200" w:hanging="480"/>
      </w:pPr>
    </w:p>
    <w:p w:rsidR="0006476F" w:rsidRPr="00106CC0" w:rsidRDefault="00D52148" w:rsidP="00F91F06">
      <w:pPr>
        <w:ind w:left="480" w:hangingChars="200" w:hanging="480"/>
      </w:pPr>
      <w:r>
        <w:rPr>
          <w:noProof/>
        </w:rPr>
        <w:pict>
          <v:group id="_x0000_s1097" style="position:absolute;left:0;text-align:left;margin-left:4pt;margin-top:10.6pt;width:103.3pt;height:33.85pt;z-index:251661312" coordorigin="1721,5796" coordsize="2066,677">
            <v:rect id="_x0000_s1098" style="position:absolute;left:1721;top:5796;width:2066;height:677">
              <v:textbox style="mso-next-textbox:#_x0000_s1098">
                <w:txbxContent>
                  <w:p w:rsidR="003C1AA0" w:rsidRPr="00777A97" w:rsidRDefault="003C1AA0" w:rsidP="00A00410">
                    <w:pPr>
                      <w:spacing w:line="312" w:lineRule="auto"/>
                      <w:rPr>
                        <w:rStyle w:val="a8"/>
                        <w:rFonts w:ascii="宋体" w:hAnsi="宋体"/>
                        <w:i w:val="0"/>
                        <w:iCs w:val="0"/>
                      </w:rPr>
                    </w:pPr>
                    <w:r w:rsidRPr="00777A97">
                      <w:rPr>
                        <w:rStyle w:val="a8"/>
                        <w:rFonts w:ascii="宋体" w:hAnsi="宋体" w:hint="eastAsia"/>
                        <w:i w:val="0"/>
                        <w:iCs w:val="0"/>
                      </w:rPr>
                      <w:t>得分</w:t>
                    </w:r>
                  </w:p>
                </w:txbxContent>
              </v:textbox>
            </v:rect>
            <v:shape id="_x0000_s1099" type="#_x0000_t32" style="position:absolute;left:2424;top:5796;width:0;height:677" o:connectortype="straight"/>
          </v:group>
        </w:pict>
      </w:r>
    </w:p>
    <w:p w:rsidR="008E5E70" w:rsidRPr="00106CC0" w:rsidRDefault="003D3503" w:rsidP="000A7265">
      <w:pPr>
        <w:ind w:firstLineChars="945" w:firstLine="2268"/>
      </w:pPr>
      <w:r w:rsidRPr="00106CC0">
        <w:rPr>
          <w:rFonts w:hint="eastAsia"/>
        </w:rPr>
        <w:t>四</w:t>
      </w:r>
      <w:r w:rsidR="00E16562" w:rsidRPr="00106CC0">
        <w:rPr>
          <w:rFonts w:hint="eastAsia"/>
        </w:rPr>
        <w:t>、</w:t>
      </w:r>
      <w:r w:rsidR="00E16562" w:rsidRPr="00106CC0">
        <w:rPr>
          <w:rFonts w:hint="eastAsia"/>
        </w:rPr>
        <w:t>(</w:t>
      </w:r>
      <w:r w:rsidR="00BA19FD" w:rsidRPr="00106CC0">
        <w:rPr>
          <w:rFonts w:hint="eastAsia"/>
        </w:rPr>
        <w:t>6</w:t>
      </w:r>
      <w:r w:rsidR="00E16562" w:rsidRPr="00106CC0">
        <w:rPr>
          <w:rFonts w:hint="eastAsia"/>
        </w:rPr>
        <w:t>分</w:t>
      </w:r>
      <w:r w:rsidR="00E16562" w:rsidRPr="00106CC0">
        <w:rPr>
          <w:rFonts w:hint="eastAsia"/>
        </w:rPr>
        <w:t>)</w:t>
      </w:r>
      <w:r w:rsidR="008E5E70" w:rsidRPr="00106CC0">
        <w:rPr>
          <w:rFonts w:hint="eastAsia"/>
        </w:rPr>
        <w:t>由平面图形</w:t>
      </w:r>
      <w:r w:rsidR="008E5E70" w:rsidRPr="00106CC0">
        <w:rPr>
          <w:rFonts w:ascii="宋体" w:hAnsi="宋体"/>
          <w:position w:val="-10"/>
        </w:rPr>
        <w:object w:dxaOrig="2020" w:dyaOrig="380">
          <v:shape id="_x0000_i1053" type="#_x0000_t75" style="width:100.05pt;height:18.6pt" o:ole="">
            <v:imagedata r:id="rId64" o:title=""/>
          </v:shape>
          <o:OLEObject Type="Embed" ProgID="Equation.DSMT4" ShapeID="_x0000_i1053" DrawAspect="Content" ObjectID="_1590904368" r:id="rId65"/>
        </w:object>
      </w:r>
      <w:r w:rsidR="008E5E70" w:rsidRPr="00106CC0">
        <w:rPr>
          <w:rFonts w:hint="eastAsia"/>
        </w:rPr>
        <w:t>绕</w:t>
      </w:r>
      <w:r w:rsidR="008E5E70" w:rsidRPr="00106CC0">
        <w:rPr>
          <w:rFonts w:ascii="宋体" w:hAnsi="宋体"/>
          <w:position w:val="-6"/>
        </w:rPr>
        <w:object w:dxaOrig="200" w:dyaOrig="220">
          <v:shape id="_x0000_i1054" type="#_x0000_t75" style="width:10.05pt;height:11.3pt" o:ole="">
            <v:imagedata r:id="rId66" o:title=""/>
          </v:shape>
          <o:OLEObject Type="Embed" ProgID="Equation.DSMT4" ShapeID="_x0000_i1054" DrawAspect="Content" ObjectID="_1590904369" r:id="rId67"/>
        </w:object>
      </w:r>
      <w:r w:rsidR="008E5E70" w:rsidRPr="00106CC0">
        <w:rPr>
          <w:rFonts w:hint="eastAsia"/>
        </w:rPr>
        <w:t>轴旋转所生成的旋转体</w:t>
      </w:r>
      <w:r w:rsidR="008E5E70" w:rsidRPr="00106CC0">
        <w:rPr>
          <w:rFonts w:ascii="宋体" w:hAnsi="宋体"/>
          <w:position w:val="-8"/>
        </w:rPr>
        <w:object w:dxaOrig="320" w:dyaOrig="300">
          <v:shape id="_x0000_i1055" type="#_x0000_t75" style="width:15.85pt;height:15.25pt" o:ole="">
            <v:imagedata r:id="rId68" o:title=""/>
          </v:shape>
          <o:OLEObject Type="Embed" ProgID="Equation.DSMT4" ShapeID="_x0000_i1055" DrawAspect="Content" ObjectID="_1590904370" r:id="rId69"/>
        </w:object>
      </w:r>
      <w:r w:rsidR="008E5E70" w:rsidRPr="00106CC0">
        <w:rPr>
          <w:rFonts w:hint="eastAsia"/>
        </w:rPr>
        <w:t>其密度</w:t>
      </w:r>
      <w:r w:rsidR="008E5E70" w:rsidRPr="00106CC0">
        <w:rPr>
          <w:rFonts w:ascii="宋体" w:hAnsi="宋体"/>
          <w:position w:val="-10"/>
        </w:rPr>
        <w:object w:dxaOrig="1340" w:dyaOrig="320">
          <v:shape id="_x0000_i1056" type="#_x0000_t75" style="width:66.5pt;height:16.15pt" o:ole="">
            <v:imagedata r:id="rId70" o:title=""/>
          </v:shape>
          <o:OLEObject Type="Embed" ProgID="Equation.DSMT4" ShapeID="_x0000_i1056" DrawAspect="Content" ObjectID="_1590904371" r:id="rId71"/>
        </w:object>
      </w:r>
      <w:r w:rsidR="008E5E70" w:rsidRPr="00106CC0">
        <w:rPr>
          <w:rFonts w:hint="eastAsia"/>
        </w:rPr>
        <w:t>求该旋转体</w:t>
      </w:r>
      <w:r w:rsidR="008E5E70" w:rsidRPr="00106CC0">
        <w:rPr>
          <w:rFonts w:ascii="宋体" w:hAnsi="宋体"/>
          <w:position w:val="-4"/>
        </w:rPr>
        <w:object w:dxaOrig="260" w:dyaOrig="260">
          <v:shape id="_x0000_i1057" type="#_x0000_t75" style="width:12.8pt;height:12.8pt" o:ole="">
            <v:imagedata r:id="rId72" o:title=""/>
          </v:shape>
          <o:OLEObject Type="Embed" ProgID="Equation.DSMT4" ShapeID="_x0000_i1057" DrawAspect="Content" ObjectID="_1590904372" r:id="rId73"/>
        </w:object>
      </w:r>
      <w:r w:rsidR="008E5E70" w:rsidRPr="00106CC0">
        <w:rPr>
          <w:rFonts w:hint="eastAsia"/>
        </w:rPr>
        <w:t>对</w:t>
      </w:r>
      <w:r w:rsidR="008E5E70" w:rsidRPr="00106CC0">
        <w:rPr>
          <w:rFonts w:ascii="宋体" w:hAnsi="宋体"/>
          <w:position w:val="-6"/>
        </w:rPr>
        <w:object w:dxaOrig="200" w:dyaOrig="220">
          <v:shape id="_x0000_i1058" type="#_x0000_t75" style="width:10.05pt;height:11.3pt" o:ole="">
            <v:imagedata r:id="rId74" o:title=""/>
          </v:shape>
          <o:OLEObject Type="Embed" ProgID="Equation.DSMT4" ShapeID="_x0000_i1058" DrawAspect="Content" ObjectID="_1590904373" r:id="rId75"/>
        </w:object>
      </w:r>
      <w:r w:rsidR="008E5E70" w:rsidRPr="00106CC0">
        <w:rPr>
          <w:rFonts w:hint="eastAsia"/>
        </w:rPr>
        <w:t>轴的转动惯量</w:t>
      </w:r>
      <w:r w:rsidR="008E5E70" w:rsidRPr="00106CC0">
        <w:t>.</w:t>
      </w:r>
    </w:p>
    <w:p w:rsidR="007B6349" w:rsidRDefault="007B6349" w:rsidP="000A7265">
      <w:r w:rsidRPr="00106CC0">
        <w:rPr>
          <w:rFonts w:hint="eastAsia"/>
        </w:rPr>
        <w:t xml:space="preserve"> </w:t>
      </w:r>
    </w:p>
    <w:p w:rsidR="000A7265" w:rsidRDefault="000A7265" w:rsidP="000A7265"/>
    <w:p w:rsidR="000A7265" w:rsidRDefault="000A7265" w:rsidP="000A7265"/>
    <w:p w:rsidR="000A7265" w:rsidRDefault="000A7265" w:rsidP="000A7265"/>
    <w:p w:rsidR="000A7265" w:rsidRDefault="000A7265" w:rsidP="000A7265"/>
    <w:p w:rsidR="000A7265" w:rsidRDefault="000A7265" w:rsidP="000A7265"/>
    <w:p w:rsidR="000A7265" w:rsidRDefault="000A7265" w:rsidP="000A7265"/>
    <w:p w:rsidR="000A7265" w:rsidRDefault="000A7265" w:rsidP="000A7265"/>
    <w:p w:rsidR="000A7265" w:rsidRDefault="000A7265" w:rsidP="000A7265"/>
    <w:p w:rsidR="000A7265" w:rsidRDefault="000A7265" w:rsidP="000A7265"/>
    <w:p w:rsidR="000A7265" w:rsidRDefault="000A7265" w:rsidP="000A7265"/>
    <w:p w:rsidR="000A7265" w:rsidRDefault="000A7265" w:rsidP="000A7265"/>
    <w:p w:rsidR="000A7265" w:rsidRDefault="000A7265" w:rsidP="000A7265"/>
    <w:p w:rsidR="000A7265" w:rsidRDefault="000A7265" w:rsidP="000A7265"/>
    <w:p w:rsidR="000A7265" w:rsidRDefault="000A7265" w:rsidP="000A7265"/>
    <w:p w:rsidR="000A7265" w:rsidRDefault="000A7265" w:rsidP="000A7265"/>
    <w:p w:rsidR="000A7265" w:rsidRPr="00106CC0" w:rsidRDefault="000A7265" w:rsidP="000A7265"/>
    <w:p w:rsidR="00910BD1" w:rsidRPr="00106CC0" w:rsidRDefault="002E6397" w:rsidP="002E6397">
      <w:pPr>
        <w:spacing w:line="480" w:lineRule="auto"/>
        <w:ind w:firstLineChars="950" w:firstLine="2280"/>
        <w:rPr>
          <w:rFonts w:ascii="宋体" w:hAnsi="宋体"/>
        </w:rPr>
      </w:pPr>
      <w:r>
        <w:rPr>
          <w:noProof/>
        </w:rPr>
        <w:lastRenderedPageBreak/>
        <w:pict>
          <v:group id="_x0000_s1252" style="position:absolute;left:0;text-align:left;margin-left:2.85pt;margin-top:0;width:103.3pt;height:33.85pt;z-index:251662336" coordorigin="1721,5796" coordsize="2066,677">
            <v:rect id="_x0000_s1253" style="position:absolute;left:1721;top:5796;width:2066;height:677">
              <v:textbox>
                <w:txbxContent>
                  <w:p w:rsidR="003C1AA0" w:rsidRPr="00777A97" w:rsidRDefault="003C1AA0" w:rsidP="00495EEA">
                    <w:pPr>
                      <w:spacing w:line="312" w:lineRule="auto"/>
                      <w:rPr>
                        <w:rStyle w:val="a8"/>
                        <w:rFonts w:ascii="宋体" w:hAnsi="宋体"/>
                        <w:i w:val="0"/>
                        <w:iCs w:val="0"/>
                      </w:rPr>
                    </w:pPr>
                    <w:r w:rsidRPr="00777A97">
                      <w:rPr>
                        <w:rStyle w:val="a8"/>
                        <w:rFonts w:ascii="宋体" w:hAnsi="宋体" w:hint="eastAsia"/>
                        <w:i w:val="0"/>
                        <w:iCs w:val="0"/>
                      </w:rPr>
                      <w:t>得分</w:t>
                    </w:r>
                  </w:p>
                </w:txbxContent>
              </v:textbox>
            </v:rect>
            <v:shape id="_x0000_s1254" type="#_x0000_t32" style="position:absolute;left:2424;top:5796;width:0;height:677" o:connectortype="straight"/>
          </v:group>
        </w:pict>
      </w:r>
      <w:r w:rsidR="003D3503" w:rsidRPr="00106CC0">
        <w:rPr>
          <w:rFonts w:hint="eastAsia"/>
        </w:rPr>
        <w:t>五</w:t>
      </w:r>
      <w:r w:rsidR="00E16562" w:rsidRPr="00106CC0">
        <w:rPr>
          <w:rFonts w:hint="eastAsia"/>
        </w:rPr>
        <w:t>、</w:t>
      </w:r>
      <w:r w:rsidR="00E16562" w:rsidRPr="00106CC0">
        <w:rPr>
          <w:rFonts w:hint="eastAsia"/>
        </w:rPr>
        <w:t>(8</w:t>
      </w:r>
      <w:r w:rsidR="00E16562" w:rsidRPr="00106CC0">
        <w:rPr>
          <w:rFonts w:hint="eastAsia"/>
        </w:rPr>
        <w:t>分</w:t>
      </w:r>
      <w:r w:rsidR="00E16562" w:rsidRPr="00106CC0">
        <w:rPr>
          <w:rFonts w:hint="eastAsia"/>
        </w:rPr>
        <w:t>)</w:t>
      </w:r>
      <w:r w:rsidR="00910BD1" w:rsidRPr="00106CC0">
        <w:rPr>
          <w:rFonts w:ascii="宋体" w:hAnsi="宋体" w:hint="eastAsia"/>
        </w:rPr>
        <w:t>已知函数</w:t>
      </w:r>
      <w:r w:rsidR="00910BD1" w:rsidRPr="00106CC0">
        <w:rPr>
          <w:rFonts w:ascii="宋体" w:hAnsi="宋体"/>
          <w:position w:val="-14"/>
        </w:rPr>
        <w:object w:dxaOrig="2020" w:dyaOrig="400">
          <v:shape id="_x0000_i1059" type="#_x0000_t75" style="width:100.35pt;height:19.85pt" o:ole="">
            <v:imagedata r:id="rId76" o:title=""/>
          </v:shape>
          <o:OLEObject Type="Embed" ProgID="Equation.DSMT4" ShapeID="_x0000_i1059" DrawAspect="Content" ObjectID="_1590904374" r:id="rId77"/>
        </w:object>
      </w:r>
      <w:r w:rsidR="00910BD1" w:rsidRPr="00106CC0">
        <w:rPr>
          <w:rFonts w:ascii="宋体" w:hAnsi="宋体"/>
        </w:rPr>
        <w:t xml:space="preserve"> </w:t>
      </w:r>
      <w:r w:rsidR="00910BD1" w:rsidRPr="00106CC0">
        <w:rPr>
          <w:rFonts w:ascii="宋体" w:hAnsi="宋体" w:hint="eastAsia"/>
        </w:rPr>
        <w:t>曲线</w:t>
      </w:r>
      <w:r w:rsidR="00910BD1" w:rsidRPr="00106CC0">
        <w:rPr>
          <w:rFonts w:ascii="宋体" w:hAnsi="宋体"/>
          <w:position w:val="-10"/>
        </w:rPr>
        <w:object w:dxaOrig="1900" w:dyaOrig="360">
          <v:shape id="_x0000_i1060" type="#_x0000_t75" style="width:94.6pt;height:18pt" o:ole="">
            <v:imagedata r:id="rId78" o:title=""/>
          </v:shape>
          <o:OLEObject Type="Embed" ProgID="Equation.DSMT4" ShapeID="_x0000_i1060" DrawAspect="Content" ObjectID="_1590904375" r:id="rId79"/>
        </w:object>
      </w:r>
      <w:r w:rsidR="00910BD1" w:rsidRPr="00106CC0">
        <w:rPr>
          <w:rFonts w:ascii="宋体" w:hAnsi="宋体"/>
        </w:rPr>
        <w:t xml:space="preserve"> </w:t>
      </w:r>
      <w:r w:rsidR="00910BD1" w:rsidRPr="00106CC0">
        <w:rPr>
          <w:rFonts w:ascii="宋体" w:hAnsi="宋体" w:hint="eastAsia"/>
        </w:rPr>
        <w:t>求</w:t>
      </w:r>
      <w:r w:rsidR="00D8618C" w:rsidRPr="00106CC0">
        <w:rPr>
          <w:rFonts w:ascii="宋体" w:hAnsi="宋体"/>
          <w:position w:val="-14"/>
        </w:rPr>
        <w:object w:dxaOrig="800" w:dyaOrig="400">
          <v:shape id="_x0000_i1061" type="#_x0000_t75" style="width:39.65pt;height:19.85pt" o:ole="">
            <v:imagedata r:id="rId80" o:title=""/>
          </v:shape>
          <o:OLEObject Type="Embed" ProgID="Equation.DSMT4" ShapeID="_x0000_i1061" DrawAspect="Content" ObjectID="_1590904376" r:id="rId81"/>
        </w:object>
      </w:r>
      <w:r w:rsidR="00910BD1" w:rsidRPr="00106CC0">
        <w:rPr>
          <w:rFonts w:ascii="宋体" w:hAnsi="宋体" w:hint="eastAsia"/>
        </w:rPr>
        <w:t>在曲线</w:t>
      </w:r>
      <w:r w:rsidR="00910BD1" w:rsidRPr="00106CC0">
        <w:rPr>
          <w:rFonts w:ascii="宋体" w:hAnsi="宋体"/>
          <w:position w:val="-6"/>
        </w:rPr>
        <w:object w:dxaOrig="240" w:dyaOrig="279">
          <v:shape id="_x0000_i1062" type="#_x0000_t75" style="width:11.9pt;height:14.05pt" o:ole="">
            <v:imagedata r:id="rId82" o:title=""/>
          </v:shape>
          <o:OLEObject Type="Embed" ProgID="Equation.DSMT4" ShapeID="_x0000_i1062" DrawAspect="Content" ObjectID="_1590904377" r:id="rId83"/>
        </w:object>
      </w:r>
      <w:r w:rsidR="00910BD1" w:rsidRPr="00106CC0">
        <w:rPr>
          <w:rFonts w:ascii="宋体" w:hAnsi="宋体" w:hint="eastAsia"/>
        </w:rPr>
        <w:t>上的最大方向导数.</w:t>
      </w:r>
    </w:p>
    <w:p w:rsidR="000A7265" w:rsidRDefault="000A7265" w:rsidP="003D3503">
      <w:pPr>
        <w:ind w:left="360" w:hangingChars="150" w:hanging="360"/>
      </w:pPr>
    </w:p>
    <w:p w:rsidR="000A7265" w:rsidRDefault="000A7265" w:rsidP="003D3503">
      <w:pPr>
        <w:ind w:left="360" w:hangingChars="150" w:hanging="360"/>
      </w:pPr>
    </w:p>
    <w:p w:rsidR="000A7265" w:rsidRDefault="000A7265" w:rsidP="003D3503">
      <w:pPr>
        <w:ind w:left="360" w:hangingChars="150" w:hanging="360"/>
      </w:pPr>
    </w:p>
    <w:p w:rsidR="000A7265" w:rsidRDefault="000A7265" w:rsidP="003D3503">
      <w:pPr>
        <w:ind w:left="360" w:hangingChars="150" w:hanging="360"/>
      </w:pPr>
    </w:p>
    <w:p w:rsidR="000A7265" w:rsidRDefault="000A7265" w:rsidP="003D3503">
      <w:pPr>
        <w:ind w:left="360" w:hangingChars="150" w:hanging="360"/>
      </w:pPr>
    </w:p>
    <w:p w:rsidR="000A7265" w:rsidRDefault="000A7265" w:rsidP="003D3503">
      <w:pPr>
        <w:ind w:left="360" w:hangingChars="150" w:hanging="360"/>
      </w:pPr>
    </w:p>
    <w:p w:rsidR="000A7265" w:rsidRDefault="000A7265" w:rsidP="003D3503">
      <w:pPr>
        <w:ind w:left="360" w:hangingChars="150" w:hanging="360"/>
      </w:pPr>
    </w:p>
    <w:p w:rsidR="000A7265" w:rsidRDefault="000A7265" w:rsidP="003D3503">
      <w:pPr>
        <w:ind w:left="360" w:hangingChars="150" w:hanging="360"/>
      </w:pPr>
    </w:p>
    <w:p w:rsidR="000A7265" w:rsidRDefault="000A7265" w:rsidP="003D3503">
      <w:pPr>
        <w:ind w:left="360" w:hangingChars="150" w:hanging="360"/>
      </w:pPr>
    </w:p>
    <w:p w:rsidR="000A7265" w:rsidRDefault="000A7265" w:rsidP="003D3503">
      <w:pPr>
        <w:ind w:left="360" w:hangingChars="150" w:hanging="360"/>
      </w:pPr>
    </w:p>
    <w:p w:rsidR="000A7265" w:rsidRDefault="000A7265" w:rsidP="003D3503">
      <w:pPr>
        <w:ind w:left="360" w:hangingChars="150" w:hanging="360"/>
      </w:pPr>
    </w:p>
    <w:p w:rsidR="000A7265" w:rsidRDefault="000A7265" w:rsidP="003D3503">
      <w:pPr>
        <w:ind w:left="360" w:hangingChars="150" w:hanging="360"/>
      </w:pPr>
    </w:p>
    <w:p w:rsidR="000A7265" w:rsidRDefault="000A7265" w:rsidP="003D3503">
      <w:pPr>
        <w:ind w:left="360" w:hangingChars="150" w:hanging="360"/>
      </w:pPr>
    </w:p>
    <w:p w:rsidR="000A7265" w:rsidRDefault="000A7265" w:rsidP="003D3503">
      <w:pPr>
        <w:ind w:left="360" w:hangingChars="150" w:hanging="360"/>
      </w:pPr>
    </w:p>
    <w:p w:rsidR="000A7265" w:rsidRDefault="000A7265" w:rsidP="003D3503">
      <w:pPr>
        <w:ind w:left="360" w:hangingChars="150" w:hanging="360"/>
      </w:pPr>
    </w:p>
    <w:p w:rsidR="00501B3E" w:rsidRPr="00106CC0" w:rsidRDefault="00D52148" w:rsidP="003D3503">
      <w:pPr>
        <w:ind w:left="360" w:hangingChars="150" w:hanging="360"/>
      </w:pPr>
      <w:r>
        <w:rPr>
          <w:noProof/>
        </w:rPr>
        <w:pict>
          <v:group id="_x0000_s1255" style="position:absolute;left:0;text-align:left;margin-left:4.55pt;margin-top:11.55pt;width:103.3pt;height:33.85pt;z-index:251663360" coordorigin="1721,5796" coordsize="2066,677">
            <v:rect id="_x0000_s1256" style="position:absolute;left:1721;top:5796;width:2066;height:677">
              <v:textbox>
                <w:txbxContent>
                  <w:p w:rsidR="003C1AA0" w:rsidRPr="00777A97" w:rsidRDefault="003C1AA0" w:rsidP="006940AD">
                    <w:pPr>
                      <w:spacing w:line="312" w:lineRule="auto"/>
                      <w:rPr>
                        <w:rStyle w:val="a8"/>
                        <w:rFonts w:ascii="宋体" w:hAnsi="宋体"/>
                        <w:i w:val="0"/>
                        <w:iCs w:val="0"/>
                      </w:rPr>
                    </w:pPr>
                    <w:r w:rsidRPr="00777A97">
                      <w:rPr>
                        <w:rStyle w:val="a8"/>
                        <w:rFonts w:ascii="宋体" w:hAnsi="宋体" w:hint="eastAsia"/>
                        <w:i w:val="0"/>
                        <w:iCs w:val="0"/>
                      </w:rPr>
                      <w:t>得分</w:t>
                    </w:r>
                  </w:p>
                </w:txbxContent>
              </v:textbox>
            </v:rect>
            <v:shape id="_x0000_s1257" type="#_x0000_t32" style="position:absolute;left:2424;top:5796;width:0;height:677" o:connectortype="straight"/>
          </v:group>
        </w:pict>
      </w:r>
    </w:p>
    <w:p w:rsidR="00EF12C0" w:rsidRPr="00106CC0" w:rsidRDefault="003D3503" w:rsidP="000A7265">
      <w:pPr>
        <w:ind w:firstLineChars="945" w:firstLine="2268"/>
        <w:rPr>
          <w:rFonts w:ascii="宋体"/>
          <w:szCs w:val="20"/>
        </w:rPr>
      </w:pPr>
      <w:r w:rsidRPr="00106CC0">
        <w:rPr>
          <w:rFonts w:hint="eastAsia"/>
        </w:rPr>
        <w:t>六</w:t>
      </w:r>
      <w:r w:rsidR="00E16562" w:rsidRPr="00106CC0">
        <w:rPr>
          <w:rFonts w:hint="eastAsia"/>
        </w:rPr>
        <w:t>、</w:t>
      </w:r>
      <w:r w:rsidR="00E16562" w:rsidRPr="00106CC0">
        <w:rPr>
          <w:rFonts w:hint="eastAsia"/>
        </w:rPr>
        <w:t>(8</w:t>
      </w:r>
      <w:r w:rsidR="00E16562" w:rsidRPr="00106CC0">
        <w:rPr>
          <w:rFonts w:hint="eastAsia"/>
        </w:rPr>
        <w:t>分</w:t>
      </w:r>
      <w:r w:rsidR="00E16562" w:rsidRPr="00106CC0">
        <w:rPr>
          <w:rFonts w:hint="eastAsia"/>
        </w:rPr>
        <w:t>)</w:t>
      </w:r>
      <w:r w:rsidR="00EF12C0" w:rsidRPr="00106CC0">
        <w:rPr>
          <w:rFonts w:ascii="宋体" w:hint="eastAsia"/>
        </w:rPr>
        <w:t>设</w:t>
      </w:r>
      <w:r w:rsidR="00EF12C0" w:rsidRPr="00106CC0">
        <w:rPr>
          <w:rFonts w:ascii="宋体"/>
          <w:position w:val="-10"/>
        </w:rPr>
        <w:object w:dxaOrig="540" w:dyaOrig="320">
          <v:shape id="_x0000_i1063" type="#_x0000_t75" style="width:27.45pt;height:16.15pt" o:ole="">
            <v:imagedata r:id="rId84" o:title=""/>
          </v:shape>
          <o:OLEObject Type="Embed" ProgID="Equation.3" ShapeID="_x0000_i1063" DrawAspect="Content" ObjectID="_1590904378" r:id="rId85"/>
        </w:object>
      </w:r>
      <w:r w:rsidR="00EF12C0" w:rsidRPr="00106CC0">
        <w:rPr>
          <w:rFonts w:ascii="宋体" w:hint="eastAsia"/>
        </w:rPr>
        <w:t>在</w:t>
      </w:r>
      <w:r w:rsidR="00EF12C0" w:rsidRPr="00106CC0">
        <w:rPr>
          <w:rFonts w:ascii="宋体"/>
          <w:position w:val="-10"/>
        </w:rPr>
        <w:object w:dxaOrig="1060" w:dyaOrig="320">
          <v:shape id="_x0000_i1064" type="#_x0000_t75" style="width:53.4pt;height:16.15pt" o:ole="">
            <v:imagedata r:id="rId86" o:title=""/>
          </v:shape>
          <o:OLEObject Type="Embed" ProgID="Equation.3" ShapeID="_x0000_i1064" DrawAspect="Content" ObjectID="_1590904379" r:id="rId87"/>
        </w:object>
      </w:r>
      <w:r w:rsidR="00EF12C0" w:rsidRPr="00106CC0">
        <w:rPr>
          <w:rFonts w:ascii="宋体" w:hint="eastAsia"/>
        </w:rPr>
        <w:t>内有连续的导函数，</w:t>
      </w:r>
      <w:r w:rsidR="00EF12C0" w:rsidRPr="00106CC0">
        <w:rPr>
          <w:rFonts w:ascii="宋体"/>
          <w:position w:val="-6"/>
        </w:rPr>
        <w:object w:dxaOrig="200" w:dyaOrig="279">
          <v:shape id="_x0000_i1065" type="#_x0000_t75" style="width:10.05pt;height:14.05pt" o:ole="">
            <v:imagedata r:id="rId88" o:title=""/>
          </v:shape>
          <o:OLEObject Type="Embed" ProgID="Equation.3" ShapeID="_x0000_i1065" DrawAspect="Content" ObjectID="_1590904380" r:id="rId89"/>
        </w:object>
      </w:r>
      <w:r w:rsidR="00EF12C0" w:rsidRPr="00106CC0">
        <w:rPr>
          <w:rFonts w:ascii="宋体" w:hint="eastAsia"/>
        </w:rPr>
        <w:t>是一个待定常数. 已知曲线积分</w:t>
      </w:r>
      <w:r w:rsidR="00EF12C0" w:rsidRPr="00106CC0">
        <w:rPr>
          <w:rFonts w:ascii="宋体"/>
          <w:position w:val="-18"/>
        </w:rPr>
        <w:object w:dxaOrig="4000" w:dyaOrig="460">
          <v:shape id="_x0000_i1066" type="#_x0000_t75" style="width:200.15pt;height:23.2pt" o:ole="">
            <v:imagedata r:id="rId90" o:title=""/>
          </v:shape>
          <o:OLEObject Type="Embed" ProgID="Equation.3" ShapeID="_x0000_i1066" DrawAspect="Content" ObjectID="_1590904381" r:id="rId91"/>
        </w:object>
      </w:r>
      <w:r w:rsidR="00EF12C0" w:rsidRPr="00106CC0">
        <w:rPr>
          <w:rFonts w:ascii="宋体" w:hint="eastAsia"/>
        </w:rPr>
        <w:t>与路径无关，且对任意的</w:t>
      </w:r>
      <w:r w:rsidR="00EF12C0" w:rsidRPr="00106CC0">
        <w:rPr>
          <w:rFonts w:ascii="宋体"/>
          <w:position w:val="-6"/>
        </w:rPr>
        <w:object w:dxaOrig="139" w:dyaOrig="240">
          <v:shape id="_x0000_i1067" type="#_x0000_t75" style="width:6.7pt;height:11.9pt" o:ole="">
            <v:imagedata r:id="rId92" o:title=""/>
          </v:shape>
          <o:OLEObject Type="Embed" ProgID="Equation.3" ShapeID="_x0000_i1067" DrawAspect="Content" ObjectID="_1590904382" r:id="rId93"/>
        </w:object>
      </w:r>
      <w:r w:rsidR="00EF12C0" w:rsidRPr="00106CC0">
        <w:rPr>
          <w:rFonts w:ascii="宋体" w:hint="eastAsia"/>
        </w:rPr>
        <w:t xml:space="preserve">， </w:t>
      </w:r>
      <w:r w:rsidR="00686FB9" w:rsidRPr="00106CC0">
        <w:rPr>
          <w:rFonts w:ascii="宋体"/>
          <w:position w:val="-22"/>
        </w:rPr>
        <w:object w:dxaOrig="4860" w:dyaOrig="560">
          <v:shape id="_x0000_i1068" type="#_x0000_t75" style="width:243.45pt;height:28.05pt" o:ole="">
            <v:imagedata r:id="rId94" o:title=""/>
          </v:shape>
          <o:OLEObject Type="Embed" ProgID="Equation.3" ShapeID="_x0000_i1068" DrawAspect="Content" ObjectID="_1590904383" r:id="rId95"/>
        </w:object>
      </w:r>
    </w:p>
    <w:p w:rsidR="00EF12C0" w:rsidRPr="00106CC0" w:rsidRDefault="00EF12C0" w:rsidP="002B0CD3">
      <w:pPr>
        <w:ind w:leftChars="-200" w:hangingChars="200" w:hanging="480"/>
        <w:rPr>
          <w:rFonts w:ascii="宋体"/>
        </w:rPr>
      </w:pPr>
      <w:r w:rsidRPr="00106CC0">
        <w:rPr>
          <w:rFonts w:hint="eastAsia"/>
        </w:rPr>
        <w:t xml:space="preserve">    </w:t>
      </w:r>
      <w:r w:rsidRPr="00106CC0">
        <w:rPr>
          <w:rFonts w:hint="eastAsia"/>
        </w:rPr>
        <w:t>求</w:t>
      </w:r>
      <w:r w:rsidRPr="00106CC0">
        <w:rPr>
          <w:rFonts w:ascii="宋体"/>
          <w:position w:val="-10"/>
        </w:rPr>
        <w:object w:dxaOrig="540" w:dyaOrig="320">
          <v:shape id="_x0000_i1069" type="#_x0000_t75" style="width:27.45pt;height:16.15pt" o:ole="">
            <v:imagedata r:id="rId84" o:title=""/>
          </v:shape>
          <o:OLEObject Type="Embed" ProgID="Equation.3" ShapeID="_x0000_i1069" DrawAspect="Content" ObjectID="_1590904384" r:id="rId96"/>
        </w:object>
      </w:r>
      <w:r w:rsidRPr="00106CC0">
        <w:rPr>
          <w:rFonts w:ascii="宋体" w:hint="eastAsia"/>
        </w:rPr>
        <w:t>的表达式和</w:t>
      </w:r>
      <w:r w:rsidRPr="00106CC0">
        <w:rPr>
          <w:rFonts w:ascii="宋体"/>
          <w:position w:val="-6"/>
        </w:rPr>
        <w:object w:dxaOrig="200" w:dyaOrig="279">
          <v:shape id="_x0000_i1070" type="#_x0000_t75" style="width:10.05pt;height:14.05pt" o:ole="">
            <v:imagedata r:id="rId88" o:title=""/>
          </v:shape>
          <o:OLEObject Type="Embed" ProgID="Equation.3" ShapeID="_x0000_i1070" DrawAspect="Content" ObjectID="_1590904385" r:id="rId97"/>
        </w:object>
      </w:r>
      <w:r w:rsidRPr="00106CC0">
        <w:rPr>
          <w:rFonts w:ascii="宋体" w:hint="eastAsia"/>
        </w:rPr>
        <w:t>的值，并求</w:t>
      </w:r>
      <w:r w:rsidRPr="00106CC0">
        <w:rPr>
          <w:rFonts w:ascii="宋体"/>
          <w:position w:val="-10"/>
        </w:rPr>
        <w:object w:dxaOrig="3720" w:dyaOrig="360">
          <v:shape id="_x0000_i1071" type="#_x0000_t75" style="width:186.1pt;height:18pt" o:ole="">
            <v:imagedata r:id="rId98" o:title=""/>
          </v:shape>
          <o:OLEObject Type="Embed" ProgID="Equation.3" ShapeID="_x0000_i1071" DrawAspect="Content" ObjectID="_1590904386" r:id="rId99"/>
        </w:object>
      </w:r>
      <w:r w:rsidRPr="00106CC0">
        <w:rPr>
          <w:rFonts w:ascii="宋体" w:hint="eastAsia"/>
        </w:rPr>
        <w:t>的原函数.</w:t>
      </w:r>
    </w:p>
    <w:p w:rsidR="000C4E85" w:rsidRDefault="000C4E85" w:rsidP="00EF12C0">
      <w:pPr>
        <w:ind w:left="480" w:hangingChars="200" w:hanging="480"/>
      </w:pPr>
    </w:p>
    <w:p w:rsidR="002B0CD3" w:rsidRDefault="002B0CD3" w:rsidP="00EF12C0">
      <w:pPr>
        <w:ind w:left="480" w:hangingChars="200" w:hanging="480"/>
      </w:pPr>
    </w:p>
    <w:p w:rsidR="002B0CD3" w:rsidRDefault="002B0CD3" w:rsidP="00EF12C0">
      <w:pPr>
        <w:ind w:left="480" w:hangingChars="200" w:hanging="480"/>
      </w:pPr>
    </w:p>
    <w:p w:rsidR="002B0CD3" w:rsidRDefault="002B0CD3" w:rsidP="00EF12C0">
      <w:pPr>
        <w:ind w:left="480" w:hangingChars="200" w:hanging="480"/>
      </w:pPr>
    </w:p>
    <w:p w:rsidR="002B0CD3" w:rsidRDefault="002B0CD3" w:rsidP="00EF12C0">
      <w:pPr>
        <w:ind w:left="480" w:hangingChars="200" w:hanging="480"/>
      </w:pPr>
    </w:p>
    <w:p w:rsidR="002B0CD3" w:rsidRDefault="002B0CD3" w:rsidP="00EF12C0">
      <w:pPr>
        <w:ind w:left="480" w:hangingChars="200" w:hanging="480"/>
      </w:pPr>
    </w:p>
    <w:p w:rsidR="002B0CD3" w:rsidRDefault="002B0CD3" w:rsidP="00EF12C0">
      <w:pPr>
        <w:ind w:left="480" w:hangingChars="200" w:hanging="480"/>
      </w:pPr>
    </w:p>
    <w:p w:rsidR="002B0CD3" w:rsidRDefault="002B0CD3" w:rsidP="00EF12C0">
      <w:pPr>
        <w:ind w:left="480" w:hangingChars="200" w:hanging="480"/>
      </w:pPr>
    </w:p>
    <w:p w:rsidR="002B0CD3" w:rsidRDefault="002B0CD3" w:rsidP="00EF12C0">
      <w:pPr>
        <w:ind w:left="480" w:hangingChars="200" w:hanging="480"/>
      </w:pPr>
    </w:p>
    <w:p w:rsidR="002B0CD3" w:rsidRDefault="002B0CD3" w:rsidP="00EF12C0">
      <w:pPr>
        <w:ind w:left="480" w:hangingChars="200" w:hanging="480"/>
      </w:pPr>
    </w:p>
    <w:p w:rsidR="002B0CD3" w:rsidRDefault="002B0CD3" w:rsidP="00EF12C0">
      <w:pPr>
        <w:ind w:left="480" w:hangingChars="200" w:hanging="480"/>
      </w:pPr>
    </w:p>
    <w:p w:rsidR="002B0CD3" w:rsidRDefault="002B0CD3" w:rsidP="00EF12C0">
      <w:pPr>
        <w:ind w:left="480" w:hangingChars="200" w:hanging="480"/>
      </w:pPr>
    </w:p>
    <w:p w:rsidR="002B0CD3" w:rsidRDefault="002B0CD3" w:rsidP="00EF12C0">
      <w:pPr>
        <w:ind w:left="480" w:hangingChars="200" w:hanging="480"/>
      </w:pPr>
    </w:p>
    <w:p w:rsidR="002B0CD3" w:rsidRDefault="002B0CD3" w:rsidP="00EF12C0">
      <w:pPr>
        <w:ind w:left="480" w:hangingChars="200" w:hanging="480"/>
        <w:rPr>
          <w:rFonts w:hint="eastAsia"/>
        </w:rPr>
      </w:pPr>
    </w:p>
    <w:p w:rsidR="000D3F01" w:rsidRPr="00106CC0" w:rsidRDefault="000D3F01" w:rsidP="00EF12C0">
      <w:pPr>
        <w:ind w:left="480" w:hangingChars="200" w:hanging="480"/>
      </w:pPr>
    </w:p>
    <w:p w:rsidR="00A713D4" w:rsidRPr="00106CC0" w:rsidRDefault="00D52148" w:rsidP="00EC5C9D">
      <w:pPr>
        <w:spacing w:line="480" w:lineRule="auto"/>
        <w:ind w:firstLineChars="950" w:firstLine="2280"/>
      </w:pPr>
      <w:r>
        <w:rPr>
          <w:noProof/>
        </w:rPr>
        <w:lastRenderedPageBreak/>
        <w:pict>
          <v:group id="_x0000_s1258" style="position:absolute;left:0;text-align:left;margin-left:2.2pt;margin-top:6.05pt;width:103.3pt;height:33.85pt;z-index:251664384" coordorigin="1721,5796" coordsize="2066,677">
            <v:rect id="_x0000_s1259" style="position:absolute;left:1721;top:5796;width:2066;height:677">
              <v:textbox>
                <w:txbxContent>
                  <w:p w:rsidR="003C1AA0" w:rsidRPr="00777A97" w:rsidRDefault="003C1AA0" w:rsidP="006940AD">
                    <w:pPr>
                      <w:spacing w:line="312" w:lineRule="auto"/>
                      <w:rPr>
                        <w:rStyle w:val="a8"/>
                        <w:rFonts w:ascii="宋体" w:hAnsi="宋体"/>
                        <w:i w:val="0"/>
                        <w:iCs w:val="0"/>
                      </w:rPr>
                    </w:pPr>
                    <w:r w:rsidRPr="00777A97">
                      <w:rPr>
                        <w:rStyle w:val="a8"/>
                        <w:rFonts w:ascii="宋体" w:hAnsi="宋体" w:hint="eastAsia"/>
                        <w:i w:val="0"/>
                        <w:iCs w:val="0"/>
                      </w:rPr>
                      <w:t>得分</w:t>
                    </w:r>
                  </w:p>
                </w:txbxContent>
              </v:textbox>
            </v:rect>
            <v:shape id="_x0000_s1260" type="#_x0000_t32" style="position:absolute;left:2424;top:5796;width:0;height:677" o:connectortype="straight"/>
          </v:group>
        </w:pict>
      </w:r>
      <w:bookmarkStart w:id="0" w:name="_GoBack"/>
      <w:bookmarkEnd w:id="0"/>
      <w:r w:rsidR="003D3503" w:rsidRPr="00106CC0">
        <w:rPr>
          <w:rFonts w:hint="eastAsia"/>
        </w:rPr>
        <w:t>七</w:t>
      </w:r>
      <w:r w:rsidR="00E16562" w:rsidRPr="00106CC0">
        <w:rPr>
          <w:rFonts w:hint="eastAsia"/>
        </w:rPr>
        <w:t>、</w:t>
      </w:r>
      <w:r w:rsidR="00E16562" w:rsidRPr="00106CC0">
        <w:rPr>
          <w:rFonts w:hint="eastAsia"/>
        </w:rPr>
        <w:t>(8</w:t>
      </w:r>
      <w:r w:rsidR="00E16562" w:rsidRPr="00106CC0">
        <w:rPr>
          <w:rFonts w:hint="eastAsia"/>
        </w:rPr>
        <w:t>分</w:t>
      </w:r>
      <w:r w:rsidR="00E16562" w:rsidRPr="00106CC0">
        <w:rPr>
          <w:rFonts w:hint="eastAsia"/>
        </w:rPr>
        <w:t>)</w:t>
      </w:r>
      <w:r w:rsidR="00A713D4" w:rsidRPr="00106CC0">
        <w:rPr>
          <w:rFonts w:hint="eastAsia"/>
        </w:rPr>
        <w:t xml:space="preserve"> </w:t>
      </w:r>
      <w:r w:rsidR="00A713D4" w:rsidRPr="00106CC0">
        <w:rPr>
          <w:rFonts w:hint="eastAsia"/>
        </w:rPr>
        <w:t>求幂级数</w:t>
      </w:r>
      <w:r w:rsidR="00D41298" w:rsidRPr="00106CC0">
        <w:rPr>
          <w:rFonts w:ascii="宋体" w:hAnsi="宋体"/>
          <w:position w:val="-28"/>
        </w:rPr>
        <w:object w:dxaOrig="1219" w:dyaOrig="680">
          <v:shape id="_x0000_i1072" type="#_x0000_t75" style="width:60.7pt;height:33.85pt" o:ole="">
            <v:imagedata r:id="rId100" o:title=""/>
          </v:shape>
          <o:OLEObject Type="Embed" ProgID="Equation.DSMT4" ShapeID="_x0000_i1072" DrawAspect="Content" ObjectID="_1590904387" r:id="rId101"/>
        </w:object>
      </w:r>
      <w:r w:rsidR="00A713D4" w:rsidRPr="00106CC0">
        <w:rPr>
          <w:rFonts w:hint="eastAsia"/>
        </w:rPr>
        <w:t>的收敛域及和函数</w:t>
      </w:r>
      <w:r w:rsidR="00A713D4" w:rsidRPr="00106CC0">
        <w:rPr>
          <w:rFonts w:hint="eastAsia"/>
        </w:rPr>
        <w:t>.</w:t>
      </w:r>
    </w:p>
    <w:p w:rsidR="002B0CD3" w:rsidRDefault="002B0CD3" w:rsidP="0057521C"/>
    <w:p w:rsidR="002B0CD3" w:rsidRDefault="002B0CD3" w:rsidP="0057521C"/>
    <w:p w:rsidR="002B0CD3" w:rsidRDefault="002B0CD3" w:rsidP="0057521C"/>
    <w:p w:rsidR="002B0CD3" w:rsidRDefault="002B0CD3" w:rsidP="0057521C"/>
    <w:p w:rsidR="002B0CD3" w:rsidRDefault="002B0CD3" w:rsidP="0057521C"/>
    <w:p w:rsidR="002B0CD3" w:rsidRDefault="002B0CD3" w:rsidP="0057521C"/>
    <w:p w:rsidR="002B0CD3" w:rsidRDefault="002B0CD3" w:rsidP="0057521C"/>
    <w:p w:rsidR="002B0CD3" w:rsidRDefault="002B0CD3" w:rsidP="0057521C"/>
    <w:p w:rsidR="002B0CD3" w:rsidRDefault="002B0CD3" w:rsidP="0057521C"/>
    <w:p w:rsidR="002B0CD3" w:rsidRDefault="002B0CD3" w:rsidP="0057521C"/>
    <w:p w:rsidR="002B0CD3" w:rsidRDefault="002B0CD3" w:rsidP="0057521C"/>
    <w:p w:rsidR="002B0CD3" w:rsidRDefault="002B0CD3" w:rsidP="0057521C"/>
    <w:p w:rsidR="002B0CD3" w:rsidRDefault="002B0CD3" w:rsidP="0057521C"/>
    <w:p w:rsidR="002B0CD3" w:rsidRDefault="002B0CD3" w:rsidP="0057521C"/>
    <w:p w:rsidR="002B0CD3" w:rsidRDefault="002B0CD3" w:rsidP="0057521C"/>
    <w:p w:rsidR="002B0CD3" w:rsidRDefault="002B0CD3" w:rsidP="0057521C"/>
    <w:p w:rsidR="002B0CD3" w:rsidRDefault="002B0CD3" w:rsidP="0057521C"/>
    <w:p w:rsidR="002B0CD3" w:rsidRDefault="002B0CD3" w:rsidP="0057521C"/>
    <w:p w:rsidR="002B0CD3" w:rsidRDefault="002B0CD3" w:rsidP="0057521C"/>
    <w:p w:rsidR="002B0CD3" w:rsidRDefault="002B0CD3" w:rsidP="0057521C"/>
    <w:p w:rsidR="00501B3E" w:rsidRPr="00106CC0" w:rsidRDefault="00D52148" w:rsidP="0057521C">
      <w:r>
        <w:rPr>
          <w:noProof/>
        </w:rPr>
        <w:pict>
          <v:group id="_x0000_s1261" style="position:absolute;left:0;text-align:left;margin-left:3.1pt;margin-top:11.1pt;width:103.3pt;height:33.85pt;z-index:251665408" coordorigin="1721,5796" coordsize="2066,677">
            <v:rect id="_x0000_s1262" style="position:absolute;left:1721;top:5796;width:2066;height:677">
              <v:textbox style="mso-next-textbox:#_x0000_s1262">
                <w:txbxContent>
                  <w:p w:rsidR="003C1AA0" w:rsidRPr="00777A97" w:rsidRDefault="003C1AA0" w:rsidP="009F0501">
                    <w:pPr>
                      <w:spacing w:line="312" w:lineRule="auto"/>
                      <w:rPr>
                        <w:rStyle w:val="a8"/>
                        <w:rFonts w:ascii="宋体" w:hAnsi="宋体"/>
                        <w:i w:val="0"/>
                        <w:iCs w:val="0"/>
                      </w:rPr>
                    </w:pPr>
                    <w:r w:rsidRPr="00777A97">
                      <w:rPr>
                        <w:rStyle w:val="a8"/>
                        <w:rFonts w:ascii="宋体" w:hAnsi="宋体" w:hint="eastAsia"/>
                        <w:i w:val="0"/>
                        <w:iCs w:val="0"/>
                      </w:rPr>
                      <w:t>得分</w:t>
                    </w:r>
                  </w:p>
                </w:txbxContent>
              </v:textbox>
            </v:rect>
            <v:shape id="_x0000_s1263" type="#_x0000_t32" style="position:absolute;left:2424;top:5796;width:0;height:677" o:connectortype="straight"/>
          </v:group>
        </w:pict>
      </w:r>
    </w:p>
    <w:p w:rsidR="007A5FAA" w:rsidRPr="00106CC0" w:rsidRDefault="00E16562" w:rsidP="005F5548">
      <w:pPr>
        <w:spacing w:line="360" w:lineRule="auto"/>
        <w:ind w:leftChars="59" w:left="142" w:firstLineChars="900" w:firstLine="2160"/>
      </w:pPr>
      <w:r w:rsidRPr="00106CC0">
        <w:rPr>
          <w:rFonts w:hint="eastAsia"/>
        </w:rPr>
        <w:t>八、</w:t>
      </w:r>
      <w:r w:rsidRPr="00106CC0">
        <w:rPr>
          <w:rFonts w:hint="eastAsia"/>
        </w:rPr>
        <w:t>(8</w:t>
      </w:r>
      <w:r w:rsidRPr="00106CC0">
        <w:rPr>
          <w:rFonts w:hint="eastAsia"/>
        </w:rPr>
        <w:t>分</w:t>
      </w:r>
      <w:r w:rsidRPr="00106CC0">
        <w:rPr>
          <w:rFonts w:hint="eastAsia"/>
        </w:rPr>
        <w:t xml:space="preserve">) </w:t>
      </w:r>
      <w:r w:rsidR="00FF666D" w:rsidRPr="00106CC0">
        <w:rPr>
          <w:rFonts w:hint="eastAsia"/>
        </w:rPr>
        <w:t>将</w:t>
      </w:r>
      <w:r w:rsidR="007A5FAA" w:rsidRPr="00106CC0">
        <w:rPr>
          <w:rFonts w:hint="eastAsia"/>
        </w:rPr>
        <w:t>函数</w:t>
      </w:r>
      <w:r w:rsidR="00FF666D" w:rsidRPr="00106CC0">
        <w:rPr>
          <w:rFonts w:ascii="宋体" w:hAnsi="宋体"/>
          <w:position w:val="-10"/>
        </w:rPr>
        <w:object w:dxaOrig="2380" w:dyaOrig="360">
          <v:shape id="_x0000_i1083" type="#_x0000_t75" style="width:118.35pt;height:18pt" o:ole="">
            <v:imagedata r:id="rId102" o:title=""/>
          </v:shape>
          <o:OLEObject Type="Embed" ProgID="Equation.DSMT4" ShapeID="_x0000_i1083" DrawAspect="Content" ObjectID="_1590904388" r:id="rId103"/>
        </w:object>
      </w:r>
      <w:r w:rsidR="00FF666D" w:rsidRPr="00106CC0">
        <w:rPr>
          <w:rFonts w:hint="eastAsia"/>
        </w:rPr>
        <w:t>展开成余弦</w:t>
      </w:r>
      <w:r w:rsidR="007A5FAA" w:rsidRPr="00106CC0">
        <w:rPr>
          <w:rFonts w:hint="eastAsia"/>
        </w:rPr>
        <w:t>级数</w:t>
      </w:r>
      <w:r w:rsidR="007A5FAA" w:rsidRPr="00106CC0">
        <w:rPr>
          <w:rFonts w:hint="eastAsia"/>
        </w:rPr>
        <w:t>,</w:t>
      </w:r>
      <w:r w:rsidR="007A5FAA" w:rsidRPr="00106CC0">
        <w:rPr>
          <w:rFonts w:hint="eastAsia"/>
        </w:rPr>
        <w:t>并求</w:t>
      </w:r>
      <w:r w:rsidR="00FF666D" w:rsidRPr="00106CC0">
        <w:rPr>
          <w:rFonts w:hint="eastAsia"/>
        </w:rPr>
        <w:t>级数</w:t>
      </w:r>
      <w:r w:rsidR="00FF666D" w:rsidRPr="00106CC0">
        <w:rPr>
          <w:rFonts w:ascii="宋体" w:hAnsi="宋体"/>
          <w:position w:val="-28"/>
        </w:rPr>
        <w:object w:dxaOrig="1040" w:dyaOrig="700">
          <v:shape id="_x0000_i1084" type="#_x0000_t75" style="width:51.85pt;height:34.45pt" o:ole="">
            <v:imagedata r:id="rId104" o:title=""/>
          </v:shape>
          <o:OLEObject Type="Embed" ProgID="Equation.DSMT4" ShapeID="_x0000_i1084" DrawAspect="Content" ObjectID="_1590904389" r:id="rId105"/>
        </w:object>
      </w:r>
      <w:r w:rsidR="007A5FAA" w:rsidRPr="00106CC0">
        <w:rPr>
          <w:rFonts w:hint="eastAsia"/>
        </w:rPr>
        <w:t>的和</w:t>
      </w:r>
      <w:r w:rsidR="007A5FAA" w:rsidRPr="00106CC0">
        <w:rPr>
          <w:rFonts w:hint="eastAsia"/>
        </w:rPr>
        <w:t>.</w:t>
      </w:r>
    </w:p>
    <w:p w:rsidR="002B0CD3" w:rsidRDefault="002B0CD3" w:rsidP="006A3BA6">
      <w:pPr>
        <w:spacing w:line="240" w:lineRule="atLeast"/>
        <w:ind w:left="240" w:hanging="240"/>
      </w:pPr>
    </w:p>
    <w:p w:rsidR="002B0CD3" w:rsidRDefault="002B0CD3" w:rsidP="006A3BA6">
      <w:pPr>
        <w:spacing w:line="240" w:lineRule="atLeast"/>
        <w:ind w:left="240" w:hanging="240"/>
      </w:pPr>
    </w:p>
    <w:p w:rsidR="002B0CD3" w:rsidRDefault="002B0CD3" w:rsidP="006A3BA6">
      <w:pPr>
        <w:spacing w:line="240" w:lineRule="atLeast"/>
        <w:ind w:left="240" w:hanging="240"/>
      </w:pPr>
    </w:p>
    <w:p w:rsidR="002B0CD3" w:rsidRDefault="002B0CD3" w:rsidP="006A3BA6">
      <w:pPr>
        <w:spacing w:line="240" w:lineRule="atLeast"/>
        <w:ind w:left="240" w:hanging="240"/>
      </w:pPr>
    </w:p>
    <w:p w:rsidR="002B0CD3" w:rsidRDefault="002B0CD3" w:rsidP="006A3BA6">
      <w:pPr>
        <w:spacing w:line="240" w:lineRule="atLeast"/>
        <w:ind w:left="240" w:hanging="240"/>
      </w:pPr>
    </w:p>
    <w:p w:rsidR="002B0CD3" w:rsidRDefault="002B0CD3" w:rsidP="006A3BA6">
      <w:pPr>
        <w:spacing w:line="240" w:lineRule="atLeast"/>
        <w:ind w:left="240" w:hanging="240"/>
      </w:pPr>
    </w:p>
    <w:p w:rsidR="002B0CD3" w:rsidRDefault="002B0CD3" w:rsidP="006A3BA6">
      <w:pPr>
        <w:spacing w:line="240" w:lineRule="atLeast"/>
        <w:ind w:left="240" w:hanging="240"/>
      </w:pPr>
    </w:p>
    <w:p w:rsidR="002B0CD3" w:rsidRDefault="002B0CD3" w:rsidP="006A3BA6">
      <w:pPr>
        <w:spacing w:line="240" w:lineRule="atLeast"/>
        <w:ind w:left="240" w:hanging="240"/>
      </w:pPr>
    </w:p>
    <w:p w:rsidR="002B0CD3" w:rsidRDefault="002B0CD3" w:rsidP="006A3BA6">
      <w:pPr>
        <w:spacing w:line="240" w:lineRule="atLeast"/>
        <w:ind w:left="240" w:hanging="240"/>
      </w:pPr>
    </w:p>
    <w:p w:rsidR="002B0CD3" w:rsidRDefault="002B0CD3" w:rsidP="006A3BA6">
      <w:pPr>
        <w:spacing w:line="240" w:lineRule="atLeast"/>
        <w:ind w:left="240" w:hanging="240"/>
      </w:pPr>
    </w:p>
    <w:p w:rsidR="002B0CD3" w:rsidRDefault="002B0CD3" w:rsidP="006A3BA6">
      <w:pPr>
        <w:spacing w:line="240" w:lineRule="atLeast"/>
        <w:ind w:left="240" w:hanging="240"/>
      </w:pPr>
    </w:p>
    <w:p w:rsidR="002B0CD3" w:rsidRDefault="002B0CD3" w:rsidP="006A3BA6">
      <w:pPr>
        <w:spacing w:line="240" w:lineRule="atLeast"/>
        <w:ind w:left="240" w:hanging="240"/>
      </w:pPr>
    </w:p>
    <w:p w:rsidR="002B0CD3" w:rsidRDefault="002B0CD3" w:rsidP="006A3BA6">
      <w:pPr>
        <w:spacing w:line="240" w:lineRule="atLeast"/>
        <w:ind w:left="240" w:hanging="240"/>
        <w:rPr>
          <w:rFonts w:hint="eastAsia"/>
        </w:rPr>
      </w:pPr>
    </w:p>
    <w:p w:rsidR="007B0B68" w:rsidRDefault="007B0B68" w:rsidP="006A3BA6">
      <w:pPr>
        <w:spacing w:line="240" w:lineRule="atLeast"/>
        <w:ind w:left="240" w:hanging="240"/>
        <w:rPr>
          <w:rFonts w:hint="eastAsia"/>
        </w:rPr>
      </w:pPr>
    </w:p>
    <w:p w:rsidR="007B0B68" w:rsidRDefault="007B0B68" w:rsidP="006A3BA6">
      <w:pPr>
        <w:spacing w:line="240" w:lineRule="atLeast"/>
        <w:ind w:left="240" w:hanging="240"/>
      </w:pPr>
    </w:p>
    <w:p w:rsidR="00501B3E" w:rsidRPr="00106CC0" w:rsidRDefault="00D52148" w:rsidP="006A3BA6">
      <w:pPr>
        <w:spacing w:line="240" w:lineRule="atLeast"/>
        <w:ind w:left="240" w:hanging="240"/>
      </w:pPr>
      <w:r>
        <w:rPr>
          <w:noProof/>
        </w:rPr>
        <w:lastRenderedPageBreak/>
        <w:pict>
          <v:group id="_x0000_s1264" style="position:absolute;left:0;text-align:left;margin-left:3.1pt;margin-top:-3.35pt;width:103.3pt;height:33.85pt;z-index:251666432" coordorigin="1721,5796" coordsize="2066,677">
            <v:rect id="_x0000_s1265" style="position:absolute;left:1721;top:5796;width:2066;height:677">
              <v:textbox style="mso-next-textbox:#_x0000_s1265">
                <w:txbxContent>
                  <w:p w:rsidR="003C1AA0" w:rsidRPr="00777A97" w:rsidRDefault="003C1AA0" w:rsidP="009F0501">
                    <w:pPr>
                      <w:spacing w:line="312" w:lineRule="auto"/>
                      <w:rPr>
                        <w:rStyle w:val="a8"/>
                        <w:rFonts w:ascii="宋体" w:hAnsi="宋体"/>
                        <w:i w:val="0"/>
                        <w:iCs w:val="0"/>
                      </w:rPr>
                    </w:pPr>
                    <w:r w:rsidRPr="00777A97">
                      <w:rPr>
                        <w:rStyle w:val="a8"/>
                        <w:rFonts w:ascii="宋体" w:hAnsi="宋体" w:hint="eastAsia"/>
                        <w:i w:val="0"/>
                        <w:iCs w:val="0"/>
                      </w:rPr>
                      <w:t>得分</w:t>
                    </w:r>
                  </w:p>
                </w:txbxContent>
              </v:textbox>
            </v:rect>
            <v:shape id="_x0000_s1266" type="#_x0000_t32" style="position:absolute;left:2424;top:5796;width:0;height:677" o:connectortype="straight"/>
          </v:group>
        </w:pict>
      </w:r>
    </w:p>
    <w:p w:rsidR="00F51FDF" w:rsidRPr="00106CC0" w:rsidRDefault="00E16562" w:rsidP="0042039F">
      <w:pPr>
        <w:spacing w:line="240" w:lineRule="atLeast"/>
        <w:ind w:leftChars="150" w:left="360" w:firstLineChars="795" w:firstLine="1908"/>
      </w:pPr>
      <w:r w:rsidRPr="00106CC0">
        <w:rPr>
          <w:rFonts w:hint="eastAsia"/>
        </w:rPr>
        <w:t>九、</w:t>
      </w:r>
      <w:r w:rsidRPr="00106CC0">
        <w:rPr>
          <w:rFonts w:hint="eastAsia"/>
        </w:rPr>
        <w:t>(</w:t>
      </w:r>
      <w:r w:rsidR="00102275" w:rsidRPr="00106CC0">
        <w:rPr>
          <w:rFonts w:hint="eastAsia"/>
        </w:rPr>
        <w:t>8</w:t>
      </w:r>
      <w:r w:rsidRPr="00106CC0">
        <w:rPr>
          <w:rFonts w:hint="eastAsia"/>
        </w:rPr>
        <w:t>分</w:t>
      </w:r>
      <w:r w:rsidRPr="00106CC0">
        <w:rPr>
          <w:rFonts w:hint="eastAsia"/>
        </w:rPr>
        <w:t>)</w:t>
      </w:r>
      <w:r w:rsidR="00EA1C8A" w:rsidRPr="00106CC0">
        <w:rPr>
          <w:rFonts w:hint="eastAsia"/>
        </w:rPr>
        <w:t xml:space="preserve"> </w:t>
      </w:r>
      <w:r w:rsidR="00EA1C8A" w:rsidRPr="00106CC0">
        <w:rPr>
          <w:rFonts w:hint="eastAsia"/>
        </w:rPr>
        <w:t>计算</w:t>
      </w:r>
      <w:r w:rsidR="00F51FDF" w:rsidRPr="00106CC0">
        <w:rPr>
          <w:rFonts w:hint="eastAsia"/>
        </w:rPr>
        <w:t>曲面积分</w:t>
      </w:r>
    </w:p>
    <w:p w:rsidR="00A83D83" w:rsidRPr="00106CC0" w:rsidRDefault="00F51FDF" w:rsidP="000D3F01">
      <w:pPr>
        <w:spacing w:line="240" w:lineRule="atLeast"/>
        <w:rPr>
          <w:rFonts w:ascii="宋体" w:hAnsi="宋体"/>
          <w:position w:val="-10"/>
        </w:rPr>
      </w:pPr>
      <w:r w:rsidRPr="00106CC0">
        <w:rPr>
          <w:rFonts w:ascii="宋体" w:hAnsi="宋体"/>
          <w:position w:val="-32"/>
        </w:rPr>
        <w:object w:dxaOrig="5380" w:dyaOrig="620">
          <v:shape id="_x0000_i1073" type="#_x0000_t75" style="width:268.15pt;height:30.8pt" o:ole="">
            <v:imagedata r:id="rId106" o:title=""/>
          </v:shape>
          <o:OLEObject Type="Embed" ProgID="Equation.DSMT4" ShapeID="_x0000_i1073" DrawAspect="Content" ObjectID="_1590904390" r:id="rId107"/>
        </w:object>
      </w:r>
      <w:r w:rsidR="00EA1C8A" w:rsidRPr="00106CC0">
        <w:rPr>
          <w:rFonts w:hint="eastAsia"/>
        </w:rPr>
        <w:t>其中</w:t>
      </w:r>
      <w:r w:rsidRPr="00106CC0">
        <w:rPr>
          <w:rFonts w:ascii="宋体" w:hAnsi="宋体"/>
          <w:position w:val="-4"/>
        </w:rPr>
        <w:object w:dxaOrig="220" w:dyaOrig="240">
          <v:shape id="_x0000_i1074" type="#_x0000_t75" style="width:11.3pt;height:11.9pt" o:ole="">
            <v:imagedata r:id="rId108" o:title=""/>
          </v:shape>
          <o:OLEObject Type="Embed" ProgID="Equation.DSMT4" ShapeID="_x0000_i1074" DrawAspect="Content" ObjectID="_1590904391" r:id="rId109"/>
        </w:object>
      </w:r>
      <w:r w:rsidR="00EA1C8A" w:rsidRPr="00106CC0">
        <w:rPr>
          <w:rFonts w:hint="eastAsia"/>
        </w:rPr>
        <w:t>为</w:t>
      </w:r>
      <w:r w:rsidRPr="00106CC0">
        <w:rPr>
          <w:rFonts w:hint="eastAsia"/>
        </w:rPr>
        <w:t>上半</w:t>
      </w:r>
      <w:r w:rsidR="00EA1C8A" w:rsidRPr="00106CC0">
        <w:rPr>
          <w:rFonts w:hint="eastAsia"/>
        </w:rPr>
        <w:t>球面</w:t>
      </w:r>
      <w:r w:rsidRPr="00106CC0">
        <w:rPr>
          <w:rFonts w:ascii="宋体" w:hAnsi="宋体"/>
          <w:position w:val="-12"/>
        </w:rPr>
        <w:object w:dxaOrig="1760" w:dyaOrig="440">
          <v:shape id="_x0000_i1075" type="#_x0000_t75" style="width:87.85pt;height:21.65pt" o:ole="">
            <v:imagedata r:id="rId110" o:title=""/>
          </v:shape>
          <o:OLEObject Type="Embed" ProgID="Equation.DSMT4" ShapeID="_x0000_i1075" DrawAspect="Content" ObjectID="_1590904392" r:id="rId111"/>
        </w:object>
      </w:r>
      <w:r w:rsidR="00EA1C8A" w:rsidRPr="00106CC0">
        <w:rPr>
          <w:rFonts w:hint="eastAsia"/>
        </w:rPr>
        <w:t>的</w:t>
      </w:r>
      <w:r w:rsidRPr="00106CC0">
        <w:rPr>
          <w:rFonts w:hint="eastAsia"/>
        </w:rPr>
        <w:t>上</w:t>
      </w:r>
      <w:r w:rsidR="00EA1C8A" w:rsidRPr="00106CC0">
        <w:rPr>
          <w:rFonts w:hint="eastAsia"/>
        </w:rPr>
        <w:t>侧</w:t>
      </w:r>
      <w:r w:rsidR="00EA1C8A" w:rsidRPr="00106CC0">
        <w:rPr>
          <w:rFonts w:hint="eastAsia"/>
        </w:rPr>
        <w:t>.</w:t>
      </w:r>
      <w:r w:rsidR="00E16562" w:rsidRPr="00106CC0">
        <w:rPr>
          <w:rFonts w:hint="eastAsia"/>
        </w:rPr>
        <w:t xml:space="preserve"> </w:t>
      </w:r>
    </w:p>
    <w:p w:rsidR="002B0CD3" w:rsidRDefault="002B0CD3" w:rsidP="008815E0">
      <w:pPr>
        <w:ind w:left="360" w:hangingChars="150" w:hanging="360"/>
      </w:pPr>
    </w:p>
    <w:p w:rsidR="002B0CD3" w:rsidRDefault="002B0CD3" w:rsidP="008815E0">
      <w:pPr>
        <w:ind w:left="360" w:hangingChars="150" w:hanging="360"/>
      </w:pPr>
    </w:p>
    <w:p w:rsidR="002B0CD3" w:rsidRDefault="002B0CD3" w:rsidP="008815E0">
      <w:pPr>
        <w:ind w:left="360" w:hangingChars="150" w:hanging="360"/>
      </w:pPr>
    </w:p>
    <w:p w:rsidR="002B0CD3" w:rsidRDefault="002B0CD3" w:rsidP="008815E0">
      <w:pPr>
        <w:ind w:left="360" w:hangingChars="150" w:hanging="360"/>
      </w:pPr>
    </w:p>
    <w:p w:rsidR="002B0CD3" w:rsidRDefault="002B0CD3" w:rsidP="008815E0">
      <w:pPr>
        <w:ind w:left="360" w:hangingChars="150" w:hanging="360"/>
      </w:pPr>
    </w:p>
    <w:p w:rsidR="002B0CD3" w:rsidRDefault="002B0CD3" w:rsidP="008815E0">
      <w:pPr>
        <w:ind w:left="360" w:hangingChars="150" w:hanging="360"/>
      </w:pPr>
    </w:p>
    <w:p w:rsidR="002B0CD3" w:rsidRDefault="002B0CD3" w:rsidP="008815E0">
      <w:pPr>
        <w:ind w:left="360" w:hangingChars="150" w:hanging="360"/>
      </w:pPr>
    </w:p>
    <w:p w:rsidR="002B0CD3" w:rsidRDefault="002B0CD3" w:rsidP="008815E0">
      <w:pPr>
        <w:ind w:left="360" w:hangingChars="150" w:hanging="360"/>
      </w:pPr>
    </w:p>
    <w:p w:rsidR="002B0CD3" w:rsidRDefault="002B0CD3" w:rsidP="008815E0">
      <w:pPr>
        <w:ind w:left="360" w:hangingChars="150" w:hanging="360"/>
      </w:pPr>
    </w:p>
    <w:p w:rsidR="002B0CD3" w:rsidRDefault="002B0CD3" w:rsidP="008815E0">
      <w:pPr>
        <w:ind w:left="360" w:hangingChars="150" w:hanging="360"/>
      </w:pPr>
    </w:p>
    <w:p w:rsidR="002B0CD3" w:rsidRDefault="002B0CD3" w:rsidP="008815E0">
      <w:pPr>
        <w:ind w:left="360" w:hangingChars="150" w:hanging="360"/>
      </w:pPr>
    </w:p>
    <w:p w:rsidR="002B0CD3" w:rsidRDefault="002B0CD3" w:rsidP="008815E0">
      <w:pPr>
        <w:ind w:left="360" w:hangingChars="150" w:hanging="360"/>
      </w:pPr>
    </w:p>
    <w:p w:rsidR="002B0CD3" w:rsidRDefault="002B0CD3" w:rsidP="008815E0">
      <w:pPr>
        <w:ind w:left="360" w:hangingChars="150" w:hanging="360"/>
      </w:pPr>
    </w:p>
    <w:p w:rsidR="002B0CD3" w:rsidRDefault="002B0CD3" w:rsidP="008815E0">
      <w:pPr>
        <w:ind w:left="360" w:hangingChars="150" w:hanging="360"/>
      </w:pPr>
    </w:p>
    <w:p w:rsidR="002B0CD3" w:rsidRDefault="002B0CD3" w:rsidP="008815E0">
      <w:pPr>
        <w:ind w:left="360" w:hangingChars="150" w:hanging="360"/>
      </w:pPr>
    </w:p>
    <w:p w:rsidR="002B0CD3" w:rsidRDefault="002B0CD3" w:rsidP="008815E0">
      <w:pPr>
        <w:ind w:left="360" w:hangingChars="150" w:hanging="360"/>
      </w:pPr>
    </w:p>
    <w:p w:rsidR="000C0739" w:rsidRPr="00106CC0" w:rsidRDefault="00D52148" w:rsidP="008815E0">
      <w:pPr>
        <w:ind w:left="360" w:hangingChars="150" w:hanging="360"/>
      </w:pPr>
      <w:r>
        <w:rPr>
          <w:noProof/>
        </w:rPr>
        <w:pict>
          <v:group id="_x0000_s1267" style="position:absolute;left:0;text-align:left;margin-left:1.3pt;margin-top:13.85pt;width:103.3pt;height:33.85pt;z-index:251667456" coordorigin="1721,5796" coordsize="2066,677">
            <v:rect id="_x0000_s1268" style="position:absolute;left:1721;top:5796;width:2066;height:677">
              <v:textbox>
                <w:txbxContent>
                  <w:p w:rsidR="003C1AA0" w:rsidRPr="00777A97" w:rsidRDefault="003C1AA0" w:rsidP="009F0501">
                    <w:pPr>
                      <w:spacing w:line="312" w:lineRule="auto"/>
                      <w:rPr>
                        <w:rStyle w:val="a8"/>
                        <w:rFonts w:ascii="宋体" w:hAnsi="宋体"/>
                        <w:i w:val="0"/>
                        <w:iCs w:val="0"/>
                      </w:rPr>
                    </w:pPr>
                    <w:r w:rsidRPr="00777A97">
                      <w:rPr>
                        <w:rStyle w:val="a8"/>
                        <w:rFonts w:ascii="宋体" w:hAnsi="宋体" w:hint="eastAsia"/>
                        <w:i w:val="0"/>
                        <w:iCs w:val="0"/>
                      </w:rPr>
                      <w:t>得分</w:t>
                    </w:r>
                  </w:p>
                </w:txbxContent>
              </v:textbox>
            </v:rect>
            <v:shape id="_x0000_s1269" type="#_x0000_t32" style="position:absolute;left:2424;top:5796;width:0;height:677" o:connectortype="straight"/>
          </v:group>
        </w:pict>
      </w:r>
    </w:p>
    <w:p w:rsidR="00A178B2" w:rsidRPr="00106CC0" w:rsidRDefault="00E16562" w:rsidP="002B0CD3">
      <w:pPr>
        <w:ind w:firstLineChars="945" w:firstLine="2268"/>
      </w:pPr>
      <w:r w:rsidRPr="00106CC0">
        <w:rPr>
          <w:rFonts w:hint="eastAsia"/>
        </w:rPr>
        <w:t>十、（</w:t>
      </w:r>
      <w:r w:rsidR="00102275" w:rsidRPr="00106CC0">
        <w:rPr>
          <w:rFonts w:hint="eastAsia"/>
        </w:rPr>
        <w:t>6</w:t>
      </w:r>
      <w:r w:rsidRPr="00106CC0">
        <w:rPr>
          <w:rFonts w:hint="eastAsia"/>
        </w:rPr>
        <w:t>分）</w:t>
      </w:r>
      <w:r w:rsidR="00A178B2" w:rsidRPr="00106CC0">
        <w:rPr>
          <w:rFonts w:hint="eastAsia"/>
        </w:rPr>
        <w:t>设</w:t>
      </w:r>
      <w:r w:rsidR="00A178B2" w:rsidRPr="00106CC0">
        <w:rPr>
          <w:rFonts w:ascii="宋体" w:hAnsi="宋体"/>
          <w:position w:val="-10"/>
        </w:rPr>
        <w:object w:dxaOrig="540" w:dyaOrig="320">
          <v:shape id="_x0000_i1076" type="#_x0000_t75" style="width:26.55pt;height:16.15pt" o:ole="">
            <v:imagedata r:id="rId112" o:title=""/>
          </v:shape>
          <o:OLEObject Type="Embed" ProgID="Equation.DSMT4" ShapeID="_x0000_i1076" DrawAspect="Content" ObjectID="_1590904393" r:id="rId113"/>
        </w:object>
      </w:r>
      <w:r w:rsidR="00A178B2" w:rsidRPr="00106CC0">
        <w:rPr>
          <w:rFonts w:hint="eastAsia"/>
        </w:rPr>
        <w:t>是在</w:t>
      </w:r>
      <w:r w:rsidR="00A178B2" w:rsidRPr="00106CC0">
        <w:rPr>
          <w:rFonts w:ascii="宋体" w:hAnsi="宋体"/>
          <w:position w:val="-10"/>
        </w:rPr>
        <w:object w:dxaOrig="940" w:dyaOrig="320">
          <v:shape id="_x0000_i1077" type="#_x0000_t75" style="width:46.35pt;height:16.15pt" o:ole="">
            <v:imagedata r:id="rId114" o:title=""/>
          </v:shape>
          <o:OLEObject Type="Embed" ProgID="Equation.DSMT4" ShapeID="_x0000_i1077" DrawAspect="Content" ObjectID="_1590904394" r:id="rId115"/>
        </w:object>
      </w:r>
      <w:r w:rsidR="00A178B2" w:rsidRPr="00106CC0">
        <w:rPr>
          <w:rFonts w:hint="eastAsia"/>
        </w:rPr>
        <w:t>内的可微函数，且</w:t>
      </w:r>
      <w:r w:rsidR="00A178B2" w:rsidRPr="00106CC0">
        <w:rPr>
          <w:rFonts w:ascii="宋体" w:hAnsi="宋体"/>
          <w:position w:val="-14"/>
        </w:rPr>
        <w:object w:dxaOrig="1560" w:dyaOrig="400">
          <v:shape id="_x0000_i1078" type="#_x0000_t75" style="width:77.8pt;height:19.85pt" o:ole="">
            <v:imagedata r:id="rId116" o:title=""/>
          </v:shape>
          <o:OLEObject Type="Embed" ProgID="Equation.DSMT4" ShapeID="_x0000_i1078" DrawAspect="Content" ObjectID="_1590904395" r:id="rId117"/>
        </w:object>
      </w:r>
      <w:r w:rsidR="00A178B2" w:rsidRPr="00106CC0">
        <w:rPr>
          <w:rFonts w:hint="eastAsia"/>
        </w:rPr>
        <w:t>其中</w:t>
      </w:r>
      <w:r w:rsidR="00A178B2" w:rsidRPr="00106CC0">
        <w:rPr>
          <w:rFonts w:ascii="宋体" w:hAnsi="宋体"/>
          <w:position w:val="-6"/>
        </w:rPr>
        <w:object w:dxaOrig="999" w:dyaOrig="279">
          <v:shape id="_x0000_i1079" type="#_x0000_t75" style="width:49.4pt;height:14.05pt" o:ole="">
            <v:imagedata r:id="rId118" o:title=""/>
          </v:shape>
          <o:OLEObject Type="Embed" ProgID="Equation.DSMT4" ShapeID="_x0000_i1079" DrawAspect="Content" ObjectID="_1590904396" r:id="rId119"/>
        </w:object>
      </w:r>
      <w:r w:rsidR="00A178B2" w:rsidRPr="00106CC0">
        <w:rPr>
          <w:rFonts w:hint="eastAsia"/>
        </w:rPr>
        <w:t>任取实数</w:t>
      </w:r>
      <w:r w:rsidR="00A178B2" w:rsidRPr="00106CC0">
        <w:rPr>
          <w:rFonts w:ascii="宋体" w:hAnsi="宋体"/>
          <w:position w:val="-12"/>
        </w:rPr>
        <w:object w:dxaOrig="340" w:dyaOrig="360">
          <v:shape id="_x0000_i1080" type="#_x0000_t75" style="width:17.4pt;height:18pt" o:ole="">
            <v:imagedata r:id="rId120" o:title=""/>
          </v:shape>
          <o:OLEObject Type="Embed" ProgID="Equation.DSMT4" ShapeID="_x0000_i1080" DrawAspect="Content" ObjectID="_1590904397" r:id="rId121"/>
        </w:object>
      </w:r>
      <w:r w:rsidR="00A178B2" w:rsidRPr="00106CC0">
        <w:rPr>
          <w:rFonts w:hint="eastAsia"/>
        </w:rPr>
        <w:t>定义</w:t>
      </w:r>
      <w:r w:rsidR="00A178B2" w:rsidRPr="00106CC0">
        <w:rPr>
          <w:rFonts w:ascii="宋体" w:hAnsi="宋体"/>
          <w:position w:val="-12"/>
        </w:rPr>
        <w:object w:dxaOrig="2540" w:dyaOrig="360">
          <v:shape id="_x0000_i1081" type="#_x0000_t75" style="width:126pt;height:18pt" o:ole="">
            <v:imagedata r:id="rId122" o:title=""/>
          </v:shape>
          <o:OLEObject Type="Embed" ProgID="Equation.DSMT4" ShapeID="_x0000_i1081" DrawAspect="Content" ObjectID="_1590904398" r:id="rId123"/>
        </w:object>
      </w:r>
      <w:r w:rsidR="00A178B2" w:rsidRPr="00106CC0">
        <w:rPr>
          <w:rFonts w:hint="eastAsia"/>
        </w:rPr>
        <w:t>证明：</w:t>
      </w:r>
      <w:r w:rsidR="00A178B2" w:rsidRPr="00106CC0">
        <w:rPr>
          <w:rFonts w:ascii="宋体" w:hAnsi="宋体"/>
          <w:position w:val="-28"/>
        </w:rPr>
        <w:object w:dxaOrig="1320" w:dyaOrig="680">
          <v:shape id="_x0000_i1082" type="#_x0000_t75" style="width:65.6pt;height:34.15pt" o:ole="">
            <v:imagedata r:id="rId124" o:title=""/>
          </v:shape>
          <o:OLEObject Type="Embed" ProgID="Equation.DSMT4" ShapeID="_x0000_i1082" DrawAspect="Content" ObjectID="_1590904399" r:id="rId125"/>
        </w:object>
      </w:r>
      <w:r w:rsidR="00A178B2" w:rsidRPr="00106CC0">
        <w:rPr>
          <w:rFonts w:hint="eastAsia"/>
        </w:rPr>
        <w:t>绝对收敛</w:t>
      </w:r>
      <w:r w:rsidR="00A178B2" w:rsidRPr="00106CC0">
        <w:rPr>
          <w:rFonts w:hint="eastAsia"/>
        </w:rPr>
        <w:t>.</w:t>
      </w:r>
    </w:p>
    <w:p w:rsidR="00D165D4" w:rsidRPr="00106CC0" w:rsidRDefault="00D165D4" w:rsidP="002B0CD3">
      <w:pPr>
        <w:rPr>
          <w:rFonts w:ascii="宋体" w:hAnsi="宋体"/>
        </w:rPr>
      </w:pPr>
    </w:p>
    <w:p w:rsidR="00D165D4" w:rsidRPr="00106CC0" w:rsidRDefault="00D165D4" w:rsidP="008815E0">
      <w:pPr>
        <w:ind w:left="360" w:hangingChars="150" w:hanging="360"/>
        <w:rPr>
          <w:rFonts w:ascii="宋体" w:hAnsi="宋体"/>
        </w:rPr>
      </w:pPr>
    </w:p>
    <w:p w:rsidR="00D165D4" w:rsidRPr="00106CC0" w:rsidRDefault="00D165D4" w:rsidP="008815E0">
      <w:pPr>
        <w:ind w:left="360" w:hangingChars="150" w:hanging="360"/>
        <w:rPr>
          <w:rFonts w:ascii="宋体" w:hAnsi="宋体"/>
        </w:rPr>
      </w:pPr>
    </w:p>
    <w:p w:rsidR="00D165D4" w:rsidRPr="00106CC0" w:rsidRDefault="00D165D4" w:rsidP="008815E0">
      <w:pPr>
        <w:ind w:left="360" w:hangingChars="150" w:hanging="360"/>
        <w:rPr>
          <w:rFonts w:ascii="宋体" w:hAnsi="宋体"/>
        </w:rPr>
      </w:pPr>
    </w:p>
    <w:p w:rsidR="00D165D4" w:rsidRPr="00106CC0" w:rsidRDefault="00D165D4" w:rsidP="008815E0">
      <w:pPr>
        <w:ind w:left="360" w:hangingChars="150" w:hanging="360"/>
        <w:rPr>
          <w:rFonts w:ascii="宋体" w:hAnsi="宋体"/>
        </w:rPr>
      </w:pPr>
    </w:p>
    <w:p w:rsidR="004E10E7" w:rsidRPr="00106CC0" w:rsidRDefault="004E10E7" w:rsidP="008815E0">
      <w:pPr>
        <w:ind w:left="360" w:hangingChars="150" w:hanging="360"/>
        <w:rPr>
          <w:rFonts w:ascii="宋体" w:hAnsi="宋体"/>
        </w:rPr>
      </w:pPr>
    </w:p>
    <w:p w:rsidR="004E10E7" w:rsidRPr="00106CC0" w:rsidRDefault="004E10E7" w:rsidP="008815E0">
      <w:pPr>
        <w:ind w:left="360" w:hangingChars="150" w:hanging="360"/>
        <w:rPr>
          <w:rFonts w:ascii="宋体" w:hAnsi="宋体"/>
        </w:rPr>
      </w:pPr>
    </w:p>
    <w:p w:rsidR="004E10E7" w:rsidRPr="00106CC0" w:rsidRDefault="004E10E7" w:rsidP="008815E0">
      <w:pPr>
        <w:ind w:left="360" w:hangingChars="150" w:hanging="360"/>
        <w:rPr>
          <w:rFonts w:ascii="宋体" w:hAnsi="宋体"/>
        </w:rPr>
      </w:pPr>
    </w:p>
    <w:p w:rsidR="004E10E7" w:rsidRPr="00106CC0" w:rsidRDefault="004E10E7" w:rsidP="008815E0">
      <w:pPr>
        <w:ind w:left="360" w:hangingChars="150" w:hanging="360"/>
        <w:rPr>
          <w:rFonts w:ascii="宋体" w:hAnsi="宋体"/>
        </w:rPr>
      </w:pPr>
    </w:p>
    <w:sectPr w:rsidR="004E10E7" w:rsidRPr="00106CC0" w:rsidSect="001851D7">
      <w:footerReference w:type="even" r:id="rId126"/>
      <w:footerReference w:type="default" r:id="rId12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52148" w:rsidRDefault="00D52148">
      <w:r>
        <w:separator/>
      </w:r>
    </w:p>
  </w:endnote>
  <w:endnote w:type="continuationSeparator" w:id="0">
    <w:p w:rsidR="00D52148" w:rsidRDefault="00D521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1AA0" w:rsidRDefault="003C1AA0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3C1AA0" w:rsidRDefault="003C1AA0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1AA0" w:rsidRDefault="003C1AA0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EC5C9D">
      <w:rPr>
        <w:rStyle w:val="a4"/>
        <w:noProof/>
      </w:rPr>
      <w:t>5</w:t>
    </w:r>
    <w:r>
      <w:rPr>
        <w:rStyle w:val="a4"/>
      </w:rPr>
      <w:fldChar w:fldCharType="end"/>
    </w:r>
  </w:p>
  <w:p w:rsidR="003C1AA0" w:rsidRDefault="003C1AA0">
    <w:pPr>
      <w:pStyle w:val="a3"/>
    </w:pPr>
    <w:r>
      <w:rPr>
        <w:rFonts w:hint="eastAsia"/>
      </w:rPr>
      <w:t xml:space="preserve">                                          (</w:t>
    </w:r>
    <w:r>
      <w:rPr>
        <w:rFonts w:hint="eastAsia"/>
      </w:rPr>
      <w:t>第</w:t>
    </w:r>
    <w:r>
      <w:rPr>
        <w:rFonts w:hint="eastAsia"/>
      </w:rPr>
      <w:t xml:space="preserve">   </w:t>
    </w:r>
    <w:r>
      <w:rPr>
        <w:rFonts w:hint="eastAsia"/>
      </w:rPr>
      <w:t>页，共</w:t>
    </w:r>
    <w:r>
      <w:rPr>
        <w:rFonts w:hint="eastAsia"/>
      </w:rPr>
      <w:t>6</w:t>
    </w:r>
    <w:r>
      <w:rPr>
        <w:rFonts w:hint="eastAsia"/>
      </w:rPr>
      <w:t>页</w:t>
    </w:r>
    <w:r>
      <w:rPr>
        <w:rFonts w:hint="eastAsia"/>
      </w:rPr>
      <w:t>)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52148" w:rsidRDefault="00D52148">
      <w:r>
        <w:separator/>
      </w:r>
    </w:p>
  </w:footnote>
  <w:footnote w:type="continuationSeparator" w:id="0">
    <w:p w:rsidR="00D52148" w:rsidRDefault="00D5214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F482E"/>
    <w:multiLevelType w:val="hybridMultilevel"/>
    <w:tmpl w:val="AC1C614A"/>
    <w:lvl w:ilvl="0" w:tplc="5860DD8A">
      <w:start w:val="1"/>
      <w:numFmt w:val="decimal"/>
      <w:lvlText w:val="(%1)"/>
      <w:lvlJc w:val="left"/>
      <w:pPr>
        <w:tabs>
          <w:tab w:val="num" w:pos="750"/>
        </w:tabs>
        <w:ind w:left="750" w:hanging="39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">
    <w:nsid w:val="1D8F2C5F"/>
    <w:multiLevelType w:val="hybridMultilevel"/>
    <w:tmpl w:val="CB2A907A"/>
    <w:lvl w:ilvl="0" w:tplc="D50E39BA">
      <w:start w:val="1"/>
      <w:numFmt w:val="japaneseCounting"/>
      <w:lvlText w:val="%1．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16ECCF72">
      <w:start w:val="1"/>
      <w:numFmt w:val="decimal"/>
      <w:lvlText w:val="%2．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3112FD7E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28AA3797"/>
    <w:multiLevelType w:val="hybridMultilevel"/>
    <w:tmpl w:val="4CE435B2"/>
    <w:lvl w:ilvl="0" w:tplc="F4F62DA8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CF46DDC">
      <w:start w:val="1"/>
      <w:numFmt w:val="decimal"/>
      <w:lvlText w:val="%2."/>
      <w:lvlJc w:val="left"/>
      <w:pPr>
        <w:tabs>
          <w:tab w:val="num" w:pos="810"/>
        </w:tabs>
        <w:ind w:left="810" w:hanging="390"/>
      </w:pPr>
      <w:rPr>
        <w:rFonts w:hint="eastAsia"/>
      </w:rPr>
    </w:lvl>
    <w:lvl w:ilvl="2" w:tplc="794493FE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37920C7F"/>
    <w:multiLevelType w:val="hybridMultilevel"/>
    <w:tmpl w:val="15281FBC"/>
    <w:lvl w:ilvl="0" w:tplc="A90A7E9E">
      <w:start w:val="3"/>
      <w:numFmt w:val="decimal"/>
      <w:lvlText w:val="(%1)"/>
      <w:lvlJc w:val="left"/>
      <w:pPr>
        <w:tabs>
          <w:tab w:val="num" w:pos="990"/>
        </w:tabs>
        <w:ind w:left="990" w:hanging="51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4">
    <w:nsid w:val="4A9C1285"/>
    <w:multiLevelType w:val="hybridMultilevel"/>
    <w:tmpl w:val="5D06481A"/>
    <w:lvl w:ilvl="0" w:tplc="9E3E2FC0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>
    <w:nsid w:val="4AC07EB8"/>
    <w:multiLevelType w:val="hybridMultilevel"/>
    <w:tmpl w:val="75CC7B0C"/>
    <w:lvl w:ilvl="0" w:tplc="47864384">
      <w:start w:val="1"/>
      <w:numFmt w:val="japaneseCounting"/>
      <w:lvlText w:val="%1、"/>
      <w:lvlJc w:val="left"/>
      <w:pPr>
        <w:ind w:left="192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280" w:hanging="420"/>
      </w:pPr>
    </w:lvl>
    <w:lvl w:ilvl="2" w:tplc="0409001B" w:tentative="1">
      <w:start w:val="1"/>
      <w:numFmt w:val="lowerRoman"/>
      <w:lvlText w:val="%3."/>
      <w:lvlJc w:val="right"/>
      <w:pPr>
        <w:ind w:left="2700" w:hanging="420"/>
      </w:pPr>
    </w:lvl>
    <w:lvl w:ilvl="3" w:tplc="0409000F" w:tentative="1">
      <w:start w:val="1"/>
      <w:numFmt w:val="decimal"/>
      <w:lvlText w:val="%4."/>
      <w:lvlJc w:val="left"/>
      <w:pPr>
        <w:ind w:left="3120" w:hanging="420"/>
      </w:pPr>
    </w:lvl>
    <w:lvl w:ilvl="4" w:tplc="04090019" w:tentative="1">
      <w:start w:val="1"/>
      <w:numFmt w:val="lowerLetter"/>
      <w:lvlText w:val="%5)"/>
      <w:lvlJc w:val="left"/>
      <w:pPr>
        <w:ind w:left="3540" w:hanging="420"/>
      </w:pPr>
    </w:lvl>
    <w:lvl w:ilvl="5" w:tplc="0409001B" w:tentative="1">
      <w:start w:val="1"/>
      <w:numFmt w:val="lowerRoman"/>
      <w:lvlText w:val="%6."/>
      <w:lvlJc w:val="right"/>
      <w:pPr>
        <w:ind w:left="3960" w:hanging="420"/>
      </w:pPr>
    </w:lvl>
    <w:lvl w:ilvl="6" w:tplc="0409000F" w:tentative="1">
      <w:start w:val="1"/>
      <w:numFmt w:val="decimal"/>
      <w:lvlText w:val="%7."/>
      <w:lvlJc w:val="left"/>
      <w:pPr>
        <w:ind w:left="4380" w:hanging="420"/>
      </w:pPr>
    </w:lvl>
    <w:lvl w:ilvl="7" w:tplc="04090019" w:tentative="1">
      <w:start w:val="1"/>
      <w:numFmt w:val="lowerLetter"/>
      <w:lvlText w:val="%8)"/>
      <w:lvlJc w:val="left"/>
      <w:pPr>
        <w:ind w:left="4800" w:hanging="420"/>
      </w:pPr>
    </w:lvl>
    <w:lvl w:ilvl="8" w:tplc="0409001B" w:tentative="1">
      <w:start w:val="1"/>
      <w:numFmt w:val="lowerRoman"/>
      <w:lvlText w:val="%9."/>
      <w:lvlJc w:val="right"/>
      <w:pPr>
        <w:ind w:left="5220" w:hanging="420"/>
      </w:pPr>
    </w:lvl>
  </w:abstractNum>
  <w:abstractNum w:abstractNumId="6">
    <w:nsid w:val="51114303"/>
    <w:multiLevelType w:val="hybridMultilevel"/>
    <w:tmpl w:val="901AA328"/>
    <w:lvl w:ilvl="0" w:tplc="EE5CCF2E">
      <w:start w:val="7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51C65A01"/>
    <w:multiLevelType w:val="hybridMultilevel"/>
    <w:tmpl w:val="CA407D4A"/>
    <w:lvl w:ilvl="0" w:tplc="8FC85F06">
      <w:start w:val="1"/>
      <w:numFmt w:val="japaneseCounting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56F53D1A"/>
    <w:multiLevelType w:val="hybridMultilevel"/>
    <w:tmpl w:val="63401CF4"/>
    <w:lvl w:ilvl="0" w:tplc="02C833A4">
      <w:start w:val="1"/>
      <w:numFmt w:val="decimal"/>
      <w:lvlText w:val="(%1)"/>
      <w:lvlJc w:val="left"/>
      <w:pPr>
        <w:tabs>
          <w:tab w:val="num" w:pos="1080"/>
        </w:tabs>
        <w:ind w:left="10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60"/>
        </w:tabs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9">
    <w:nsid w:val="59A01CCC"/>
    <w:multiLevelType w:val="hybridMultilevel"/>
    <w:tmpl w:val="AF062328"/>
    <w:lvl w:ilvl="0" w:tplc="05B66C8C">
      <w:start w:val="2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0">
    <w:nsid w:val="653F5C86"/>
    <w:multiLevelType w:val="hybridMultilevel"/>
    <w:tmpl w:val="9A761EB4"/>
    <w:lvl w:ilvl="0" w:tplc="91C00FE2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31B8E3B8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6B7C5012"/>
    <w:multiLevelType w:val="hybridMultilevel"/>
    <w:tmpl w:val="3E966138"/>
    <w:lvl w:ilvl="0" w:tplc="5F768A32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70A773D6"/>
    <w:multiLevelType w:val="hybridMultilevel"/>
    <w:tmpl w:val="95265A00"/>
    <w:lvl w:ilvl="0" w:tplc="03D8CECC">
      <w:start w:val="1"/>
      <w:numFmt w:val="decimal"/>
      <w:lvlText w:val="%1."/>
      <w:lvlJc w:val="left"/>
      <w:pPr>
        <w:ind w:left="36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73415AC2"/>
    <w:multiLevelType w:val="hybridMultilevel"/>
    <w:tmpl w:val="55843C1C"/>
    <w:lvl w:ilvl="0" w:tplc="511AB930">
      <w:start w:val="1"/>
      <w:numFmt w:val="decimal"/>
      <w:lvlText w:val="（%1）"/>
      <w:lvlJc w:val="left"/>
      <w:pPr>
        <w:tabs>
          <w:tab w:val="num" w:pos="1200"/>
        </w:tabs>
        <w:ind w:left="1200" w:hanging="7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4">
    <w:nsid w:val="760E4696"/>
    <w:multiLevelType w:val="hybridMultilevel"/>
    <w:tmpl w:val="3014F02C"/>
    <w:lvl w:ilvl="0" w:tplc="3C0852C8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5">
    <w:nsid w:val="77001769"/>
    <w:multiLevelType w:val="hybridMultilevel"/>
    <w:tmpl w:val="69EAA7BC"/>
    <w:lvl w:ilvl="0" w:tplc="227AF91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>
    <w:nsid w:val="7C2207FC"/>
    <w:multiLevelType w:val="hybridMultilevel"/>
    <w:tmpl w:val="CC2A2612"/>
    <w:lvl w:ilvl="0" w:tplc="8CC03738">
      <w:start w:val="1"/>
      <w:numFmt w:val="decimal"/>
      <w:lvlText w:val="(%1)"/>
      <w:lvlJc w:val="left"/>
      <w:pPr>
        <w:tabs>
          <w:tab w:val="num" w:pos="750"/>
        </w:tabs>
        <w:ind w:left="750" w:hanging="39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num w:numId="1">
    <w:abstractNumId w:val="1"/>
  </w:num>
  <w:num w:numId="2">
    <w:abstractNumId w:val="10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3"/>
  </w:num>
  <w:num w:numId="8">
    <w:abstractNumId w:val="16"/>
  </w:num>
  <w:num w:numId="9">
    <w:abstractNumId w:val="0"/>
  </w:num>
  <w:num w:numId="10">
    <w:abstractNumId w:val="11"/>
  </w:num>
  <w:num w:numId="11">
    <w:abstractNumId w:val="2"/>
  </w:num>
  <w:num w:numId="12">
    <w:abstractNumId w:val="12"/>
  </w:num>
  <w:num w:numId="13">
    <w:abstractNumId w:val="6"/>
  </w:num>
  <w:num w:numId="14">
    <w:abstractNumId w:val="13"/>
  </w:num>
  <w:num w:numId="15">
    <w:abstractNumId w:val="5"/>
  </w:num>
  <w:num w:numId="16">
    <w:abstractNumId w:val="15"/>
  </w:num>
  <w:num w:numId="1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775C1"/>
    <w:rsid w:val="00004531"/>
    <w:rsid w:val="0000794B"/>
    <w:rsid w:val="00021F12"/>
    <w:rsid w:val="00033E06"/>
    <w:rsid w:val="00034AB9"/>
    <w:rsid w:val="00035331"/>
    <w:rsid w:val="00037624"/>
    <w:rsid w:val="00037F9E"/>
    <w:rsid w:val="000446F5"/>
    <w:rsid w:val="000569E4"/>
    <w:rsid w:val="0006476F"/>
    <w:rsid w:val="0007689D"/>
    <w:rsid w:val="000779D7"/>
    <w:rsid w:val="000832FF"/>
    <w:rsid w:val="00091231"/>
    <w:rsid w:val="00095A24"/>
    <w:rsid w:val="000A1665"/>
    <w:rsid w:val="000A199D"/>
    <w:rsid w:val="000A4F17"/>
    <w:rsid w:val="000A7265"/>
    <w:rsid w:val="000C06EF"/>
    <w:rsid w:val="000C0739"/>
    <w:rsid w:val="000C1BB9"/>
    <w:rsid w:val="000C4E85"/>
    <w:rsid w:val="000C78E0"/>
    <w:rsid w:val="000D3F01"/>
    <w:rsid w:val="000E41FD"/>
    <w:rsid w:val="00101118"/>
    <w:rsid w:val="00102275"/>
    <w:rsid w:val="00106CC0"/>
    <w:rsid w:val="00110688"/>
    <w:rsid w:val="0011402D"/>
    <w:rsid w:val="001141B3"/>
    <w:rsid w:val="0011579C"/>
    <w:rsid w:val="00115F2A"/>
    <w:rsid w:val="00132A4D"/>
    <w:rsid w:val="001402C7"/>
    <w:rsid w:val="00152B81"/>
    <w:rsid w:val="0018190B"/>
    <w:rsid w:val="001851D7"/>
    <w:rsid w:val="001860D6"/>
    <w:rsid w:val="0019332D"/>
    <w:rsid w:val="001B28DC"/>
    <w:rsid w:val="001C5CF0"/>
    <w:rsid w:val="001C5EC1"/>
    <w:rsid w:val="001D27A7"/>
    <w:rsid w:val="001D473B"/>
    <w:rsid w:val="001D7B02"/>
    <w:rsid w:val="001D7BD9"/>
    <w:rsid w:val="001E3B36"/>
    <w:rsid w:val="001E3C94"/>
    <w:rsid w:val="001F00A1"/>
    <w:rsid w:val="001F4CB8"/>
    <w:rsid w:val="00210C75"/>
    <w:rsid w:val="00212E35"/>
    <w:rsid w:val="00222BF5"/>
    <w:rsid w:val="0022509A"/>
    <w:rsid w:val="0022611C"/>
    <w:rsid w:val="00227666"/>
    <w:rsid w:val="00227DF0"/>
    <w:rsid w:val="00236536"/>
    <w:rsid w:val="00241AC4"/>
    <w:rsid w:val="0024324C"/>
    <w:rsid w:val="002462D3"/>
    <w:rsid w:val="0024661A"/>
    <w:rsid w:val="00254034"/>
    <w:rsid w:val="00265E06"/>
    <w:rsid w:val="00267D7F"/>
    <w:rsid w:val="0027338D"/>
    <w:rsid w:val="0028736A"/>
    <w:rsid w:val="00292A22"/>
    <w:rsid w:val="00292EDB"/>
    <w:rsid w:val="00294CE1"/>
    <w:rsid w:val="002A4626"/>
    <w:rsid w:val="002A526D"/>
    <w:rsid w:val="002B0CD3"/>
    <w:rsid w:val="002B113B"/>
    <w:rsid w:val="002B12F1"/>
    <w:rsid w:val="002B3A03"/>
    <w:rsid w:val="002B6C86"/>
    <w:rsid w:val="002D36F2"/>
    <w:rsid w:val="002D528B"/>
    <w:rsid w:val="002D7907"/>
    <w:rsid w:val="002E15DF"/>
    <w:rsid w:val="002E6254"/>
    <w:rsid w:val="002E6397"/>
    <w:rsid w:val="002F1CB1"/>
    <w:rsid w:val="002F520F"/>
    <w:rsid w:val="00300B6A"/>
    <w:rsid w:val="00301965"/>
    <w:rsid w:val="00303CB1"/>
    <w:rsid w:val="00307B98"/>
    <w:rsid w:val="003141AF"/>
    <w:rsid w:val="00316FC3"/>
    <w:rsid w:val="00320729"/>
    <w:rsid w:val="003207E0"/>
    <w:rsid w:val="00323205"/>
    <w:rsid w:val="00325665"/>
    <w:rsid w:val="00340219"/>
    <w:rsid w:val="00342D7D"/>
    <w:rsid w:val="00350126"/>
    <w:rsid w:val="00370374"/>
    <w:rsid w:val="00375480"/>
    <w:rsid w:val="00376145"/>
    <w:rsid w:val="00383F00"/>
    <w:rsid w:val="003859D9"/>
    <w:rsid w:val="00386403"/>
    <w:rsid w:val="003876F4"/>
    <w:rsid w:val="0038796D"/>
    <w:rsid w:val="0039237D"/>
    <w:rsid w:val="0039395F"/>
    <w:rsid w:val="003A1A7B"/>
    <w:rsid w:val="003A7B3B"/>
    <w:rsid w:val="003B25C9"/>
    <w:rsid w:val="003B2B1F"/>
    <w:rsid w:val="003C042E"/>
    <w:rsid w:val="003C1AA0"/>
    <w:rsid w:val="003C2F23"/>
    <w:rsid w:val="003C4529"/>
    <w:rsid w:val="003C4D81"/>
    <w:rsid w:val="003C7984"/>
    <w:rsid w:val="003D1218"/>
    <w:rsid w:val="003D3503"/>
    <w:rsid w:val="003D4B49"/>
    <w:rsid w:val="003D5766"/>
    <w:rsid w:val="003D5AF1"/>
    <w:rsid w:val="003D7ACE"/>
    <w:rsid w:val="003D7BD5"/>
    <w:rsid w:val="003E119A"/>
    <w:rsid w:val="003E5770"/>
    <w:rsid w:val="003F72C4"/>
    <w:rsid w:val="00402917"/>
    <w:rsid w:val="00404B81"/>
    <w:rsid w:val="00406A54"/>
    <w:rsid w:val="00407C6A"/>
    <w:rsid w:val="0041052C"/>
    <w:rsid w:val="00413D93"/>
    <w:rsid w:val="00416838"/>
    <w:rsid w:val="0042039F"/>
    <w:rsid w:val="00430987"/>
    <w:rsid w:val="00434E78"/>
    <w:rsid w:val="00437E5A"/>
    <w:rsid w:val="0044383B"/>
    <w:rsid w:val="00457CC4"/>
    <w:rsid w:val="00462DEF"/>
    <w:rsid w:val="00467AFB"/>
    <w:rsid w:val="00472EE6"/>
    <w:rsid w:val="00474F06"/>
    <w:rsid w:val="00480401"/>
    <w:rsid w:val="00481312"/>
    <w:rsid w:val="00484990"/>
    <w:rsid w:val="0048648E"/>
    <w:rsid w:val="004877AC"/>
    <w:rsid w:val="004920D5"/>
    <w:rsid w:val="00495EEA"/>
    <w:rsid w:val="004A2471"/>
    <w:rsid w:val="004A5779"/>
    <w:rsid w:val="004C21B6"/>
    <w:rsid w:val="004C2908"/>
    <w:rsid w:val="004D2465"/>
    <w:rsid w:val="004D6B44"/>
    <w:rsid w:val="004D7123"/>
    <w:rsid w:val="004E10E7"/>
    <w:rsid w:val="004E1BF4"/>
    <w:rsid w:val="004E3DD7"/>
    <w:rsid w:val="004F6AA3"/>
    <w:rsid w:val="00501B3E"/>
    <w:rsid w:val="00504E03"/>
    <w:rsid w:val="005175AC"/>
    <w:rsid w:val="0052176D"/>
    <w:rsid w:val="00530C8E"/>
    <w:rsid w:val="00541099"/>
    <w:rsid w:val="00541664"/>
    <w:rsid w:val="0055358E"/>
    <w:rsid w:val="00553C55"/>
    <w:rsid w:val="0057065B"/>
    <w:rsid w:val="00570E15"/>
    <w:rsid w:val="00572111"/>
    <w:rsid w:val="0057338F"/>
    <w:rsid w:val="00574BB6"/>
    <w:rsid w:val="0057521C"/>
    <w:rsid w:val="0057590B"/>
    <w:rsid w:val="00577196"/>
    <w:rsid w:val="00581EDD"/>
    <w:rsid w:val="0058266F"/>
    <w:rsid w:val="005866B9"/>
    <w:rsid w:val="00586F7B"/>
    <w:rsid w:val="00587D67"/>
    <w:rsid w:val="00590C99"/>
    <w:rsid w:val="00591084"/>
    <w:rsid w:val="00592605"/>
    <w:rsid w:val="00593806"/>
    <w:rsid w:val="005939A5"/>
    <w:rsid w:val="00595181"/>
    <w:rsid w:val="005979CB"/>
    <w:rsid w:val="005A0594"/>
    <w:rsid w:val="005A181C"/>
    <w:rsid w:val="005A59B2"/>
    <w:rsid w:val="005B3366"/>
    <w:rsid w:val="005B6936"/>
    <w:rsid w:val="005C2DCF"/>
    <w:rsid w:val="005C2F1B"/>
    <w:rsid w:val="005C46E4"/>
    <w:rsid w:val="005D048B"/>
    <w:rsid w:val="005D069A"/>
    <w:rsid w:val="005D4A38"/>
    <w:rsid w:val="005F1168"/>
    <w:rsid w:val="005F5548"/>
    <w:rsid w:val="00617296"/>
    <w:rsid w:val="0061779E"/>
    <w:rsid w:val="00621421"/>
    <w:rsid w:val="00627FAC"/>
    <w:rsid w:val="00633706"/>
    <w:rsid w:val="00633C3E"/>
    <w:rsid w:val="006453BD"/>
    <w:rsid w:val="00646011"/>
    <w:rsid w:val="00650878"/>
    <w:rsid w:val="0065363B"/>
    <w:rsid w:val="00654BB0"/>
    <w:rsid w:val="0065797C"/>
    <w:rsid w:val="006627D1"/>
    <w:rsid w:val="00663D64"/>
    <w:rsid w:val="0067466E"/>
    <w:rsid w:val="0067639E"/>
    <w:rsid w:val="00677FA9"/>
    <w:rsid w:val="006804D1"/>
    <w:rsid w:val="00683C57"/>
    <w:rsid w:val="00686D0B"/>
    <w:rsid w:val="00686FB9"/>
    <w:rsid w:val="00687E7A"/>
    <w:rsid w:val="006913FE"/>
    <w:rsid w:val="006936B5"/>
    <w:rsid w:val="006940AD"/>
    <w:rsid w:val="006942F1"/>
    <w:rsid w:val="0069510C"/>
    <w:rsid w:val="006971D4"/>
    <w:rsid w:val="006A1B7C"/>
    <w:rsid w:val="006A3BA6"/>
    <w:rsid w:val="006B0342"/>
    <w:rsid w:val="006B3A9A"/>
    <w:rsid w:val="006C1BBD"/>
    <w:rsid w:val="006C1ECA"/>
    <w:rsid w:val="006C2F00"/>
    <w:rsid w:val="006C3743"/>
    <w:rsid w:val="006C49C1"/>
    <w:rsid w:val="006D014B"/>
    <w:rsid w:val="006D1591"/>
    <w:rsid w:val="006D7725"/>
    <w:rsid w:val="006E278B"/>
    <w:rsid w:val="006F092D"/>
    <w:rsid w:val="006F208D"/>
    <w:rsid w:val="006F3176"/>
    <w:rsid w:val="00703E02"/>
    <w:rsid w:val="007120B1"/>
    <w:rsid w:val="00713A98"/>
    <w:rsid w:val="00715F75"/>
    <w:rsid w:val="0072253B"/>
    <w:rsid w:val="00734121"/>
    <w:rsid w:val="00737988"/>
    <w:rsid w:val="00740D3E"/>
    <w:rsid w:val="007472C9"/>
    <w:rsid w:val="00756767"/>
    <w:rsid w:val="007627E7"/>
    <w:rsid w:val="007706A3"/>
    <w:rsid w:val="00773BD5"/>
    <w:rsid w:val="00776430"/>
    <w:rsid w:val="0078093D"/>
    <w:rsid w:val="00780C52"/>
    <w:rsid w:val="00780E85"/>
    <w:rsid w:val="00792BF0"/>
    <w:rsid w:val="00792E5A"/>
    <w:rsid w:val="00793323"/>
    <w:rsid w:val="007936E9"/>
    <w:rsid w:val="007939C6"/>
    <w:rsid w:val="00793CE0"/>
    <w:rsid w:val="007A37BE"/>
    <w:rsid w:val="007A5FAA"/>
    <w:rsid w:val="007B0A8C"/>
    <w:rsid w:val="007B0B68"/>
    <w:rsid w:val="007B6349"/>
    <w:rsid w:val="007B6357"/>
    <w:rsid w:val="007B6C86"/>
    <w:rsid w:val="007C60C0"/>
    <w:rsid w:val="007D15A5"/>
    <w:rsid w:val="007D3C8C"/>
    <w:rsid w:val="007D5D22"/>
    <w:rsid w:val="007D60DC"/>
    <w:rsid w:val="007E7D15"/>
    <w:rsid w:val="007F4BB1"/>
    <w:rsid w:val="007F5F9D"/>
    <w:rsid w:val="00815CDE"/>
    <w:rsid w:val="00820AB2"/>
    <w:rsid w:val="00827272"/>
    <w:rsid w:val="008303D9"/>
    <w:rsid w:val="0083278A"/>
    <w:rsid w:val="008333B9"/>
    <w:rsid w:val="0083586D"/>
    <w:rsid w:val="00850037"/>
    <w:rsid w:val="008578C6"/>
    <w:rsid w:val="00857921"/>
    <w:rsid w:val="00872835"/>
    <w:rsid w:val="00873786"/>
    <w:rsid w:val="008815E0"/>
    <w:rsid w:val="008819C2"/>
    <w:rsid w:val="0088716B"/>
    <w:rsid w:val="0088797A"/>
    <w:rsid w:val="008A1D36"/>
    <w:rsid w:val="008A1DCF"/>
    <w:rsid w:val="008A7BA3"/>
    <w:rsid w:val="008C65E6"/>
    <w:rsid w:val="008D4AF5"/>
    <w:rsid w:val="008E1E93"/>
    <w:rsid w:val="008E5E70"/>
    <w:rsid w:val="008E671B"/>
    <w:rsid w:val="008E715D"/>
    <w:rsid w:val="008F2C5F"/>
    <w:rsid w:val="008F6DBF"/>
    <w:rsid w:val="009016FE"/>
    <w:rsid w:val="00901A16"/>
    <w:rsid w:val="00905C2D"/>
    <w:rsid w:val="00907766"/>
    <w:rsid w:val="00910BD1"/>
    <w:rsid w:val="009124F7"/>
    <w:rsid w:val="00917718"/>
    <w:rsid w:val="00922FE6"/>
    <w:rsid w:val="00931A93"/>
    <w:rsid w:val="0094516A"/>
    <w:rsid w:val="00947A54"/>
    <w:rsid w:val="00957EE2"/>
    <w:rsid w:val="00961A49"/>
    <w:rsid w:val="0097110C"/>
    <w:rsid w:val="00974F1A"/>
    <w:rsid w:val="0098762A"/>
    <w:rsid w:val="00991C56"/>
    <w:rsid w:val="00994769"/>
    <w:rsid w:val="009C41AE"/>
    <w:rsid w:val="009C5346"/>
    <w:rsid w:val="009D0246"/>
    <w:rsid w:val="009D0D2E"/>
    <w:rsid w:val="009D2EED"/>
    <w:rsid w:val="009D5C11"/>
    <w:rsid w:val="009F0501"/>
    <w:rsid w:val="009F692C"/>
    <w:rsid w:val="00A00410"/>
    <w:rsid w:val="00A02316"/>
    <w:rsid w:val="00A0443B"/>
    <w:rsid w:val="00A07CA4"/>
    <w:rsid w:val="00A10091"/>
    <w:rsid w:val="00A178B2"/>
    <w:rsid w:val="00A25932"/>
    <w:rsid w:val="00A26915"/>
    <w:rsid w:val="00A31CE7"/>
    <w:rsid w:val="00A37F31"/>
    <w:rsid w:val="00A45F7A"/>
    <w:rsid w:val="00A475A6"/>
    <w:rsid w:val="00A47BEE"/>
    <w:rsid w:val="00A47BFA"/>
    <w:rsid w:val="00A57543"/>
    <w:rsid w:val="00A620DF"/>
    <w:rsid w:val="00A67E8D"/>
    <w:rsid w:val="00A713D4"/>
    <w:rsid w:val="00A83D83"/>
    <w:rsid w:val="00A96D4D"/>
    <w:rsid w:val="00AB4880"/>
    <w:rsid w:val="00AC5287"/>
    <w:rsid w:val="00AC64DB"/>
    <w:rsid w:val="00AC68D7"/>
    <w:rsid w:val="00AD7D1B"/>
    <w:rsid w:val="00B023D8"/>
    <w:rsid w:val="00B03734"/>
    <w:rsid w:val="00B044AD"/>
    <w:rsid w:val="00B11DE0"/>
    <w:rsid w:val="00B1352F"/>
    <w:rsid w:val="00B160FF"/>
    <w:rsid w:val="00B161FD"/>
    <w:rsid w:val="00B21705"/>
    <w:rsid w:val="00B2322F"/>
    <w:rsid w:val="00B23EC5"/>
    <w:rsid w:val="00B256D0"/>
    <w:rsid w:val="00B25E19"/>
    <w:rsid w:val="00B31EF0"/>
    <w:rsid w:val="00B343D1"/>
    <w:rsid w:val="00B36DA0"/>
    <w:rsid w:val="00B40D9C"/>
    <w:rsid w:val="00B479D6"/>
    <w:rsid w:val="00B66500"/>
    <w:rsid w:val="00B67E09"/>
    <w:rsid w:val="00B829C8"/>
    <w:rsid w:val="00B84BF1"/>
    <w:rsid w:val="00B856B3"/>
    <w:rsid w:val="00B92C4A"/>
    <w:rsid w:val="00B95296"/>
    <w:rsid w:val="00B9691A"/>
    <w:rsid w:val="00B96A92"/>
    <w:rsid w:val="00B97BD7"/>
    <w:rsid w:val="00BA19FD"/>
    <w:rsid w:val="00BA37EA"/>
    <w:rsid w:val="00BA3B04"/>
    <w:rsid w:val="00BA7823"/>
    <w:rsid w:val="00BB0F56"/>
    <w:rsid w:val="00BB290F"/>
    <w:rsid w:val="00BB2ADA"/>
    <w:rsid w:val="00BB3A0E"/>
    <w:rsid w:val="00BD3F2C"/>
    <w:rsid w:val="00BD4990"/>
    <w:rsid w:val="00BE0A67"/>
    <w:rsid w:val="00BE4F32"/>
    <w:rsid w:val="00BF4A38"/>
    <w:rsid w:val="00C041EE"/>
    <w:rsid w:val="00C219E5"/>
    <w:rsid w:val="00C23958"/>
    <w:rsid w:val="00C25AD5"/>
    <w:rsid w:val="00C261AC"/>
    <w:rsid w:val="00C3244A"/>
    <w:rsid w:val="00C45603"/>
    <w:rsid w:val="00C54104"/>
    <w:rsid w:val="00C560EC"/>
    <w:rsid w:val="00C6003A"/>
    <w:rsid w:val="00C6005A"/>
    <w:rsid w:val="00C61082"/>
    <w:rsid w:val="00C67139"/>
    <w:rsid w:val="00C74ED8"/>
    <w:rsid w:val="00C93C3C"/>
    <w:rsid w:val="00C973B4"/>
    <w:rsid w:val="00C978CC"/>
    <w:rsid w:val="00CA3376"/>
    <w:rsid w:val="00CB1518"/>
    <w:rsid w:val="00CB3DBB"/>
    <w:rsid w:val="00CF0575"/>
    <w:rsid w:val="00CF123E"/>
    <w:rsid w:val="00CF2505"/>
    <w:rsid w:val="00CF3F56"/>
    <w:rsid w:val="00CF7278"/>
    <w:rsid w:val="00D04E58"/>
    <w:rsid w:val="00D0591C"/>
    <w:rsid w:val="00D06991"/>
    <w:rsid w:val="00D12758"/>
    <w:rsid w:val="00D165D4"/>
    <w:rsid w:val="00D22AB4"/>
    <w:rsid w:val="00D23C1E"/>
    <w:rsid w:val="00D31156"/>
    <w:rsid w:val="00D41298"/>
    <w:rsid w:val="00D437FF"/>
    <w:rsid w:val="00D43BCF"/>
    <w:rsid w:val="00D43EAA"/>
    <w:rsid w:val="00D52148"/>
    <w:rsid w:val="00D653E2"/>
    <w:rsid w:val="00D71332"/>
    <w:rsid w:val="00D775C1"/>
    <w:rsid w:val="00D8618C"/>
    <w:rsid w:val="00D9122C"/>
    <w:rsid w:val="00D952B2"/>
    <w:rsid w:val="00D97A3E"/>
    <w:rsid w:val="00DA1845"/>
    <w:rsid w:val="00DA59E7"/>
    <w:rsid w:val="00DB4ADF"/>
    <w:rsid w:val="00DB61B3"/>
    <w:rsid w:val="00DC0501"/>
    <w:rsid w:val="00DC4494"/>
    <w:rsid w:val="00DD1E36"/>
    <w:rsid w:val="00DD39C4"/>
    <w:rsid w:val="00DD4F1F"/>
    <w:rsid w:val="00DD57DB"/>
    <w:rsid w:val="00DE066F"/>
    <w:rsid w:val="00DE277E"/>
    <w:rsid w:val="00DF27BD"/>
    <w:rsid w:val="00E11F7F"/>
    <w:rsid w:val="00E15E69"/>
    <w:rsid w:val="00E16562"/>
    <w:rsid w:val="00E319FD"/>
    <w:rsid w:val="00E3350F"/>
    <w:rsid w:val="00E34FE3"/>
    <w:rsid w:val="00E43851"/>
    <w:rsid w:val="00E4585B"/>
    <w:rsid w:val="00E51330"/>
    <w:rsid w:val="00E61C14"/>
    <w:rsid w:val="00E776FA"/>
    <w:rsid w:val="00E77DA5"/>
    <w:rsid w:val="00E913B1"/>
    <w:rsid w:val="00E91A1F"/>
    <w:rsid w:val="00E92D08"/>
    <w:rsid w:val="00EA0FB5"/>
    <w:rsid w:val="00EA1C8A"/>
    <w:rsid w:val="00EA2828"/>
    <w:rsid w:val="00EA6852"/>
    <w:rsid w:val="00EB4559"/>
    <w:rsid w:val="00EC5C9D"/>
    <w:rsid w:val="00ED4627"/>
    <w:rsid w:val="00ED5CA8"/>
    <w:rsid w:val="00EE14B2"/>
    <w:rsid w:val="00EF12C0"/>
    <w:rsid w:val="00F120AD"/>
    <w:rsid w:val="00F20F32"/>
    <w:rsid w:val="00F23ED9"/>
    <w:rsid w:val="00F3198C"/>
    <w:rsid w:val="00F33903"/>
    <w:rsid w:val="00F33FA1"/>
    <w:rsid w:val="00F36F65"/>
    <w:rsid w:val="00F4110D"/>
    <w:rsid w:val="00F452D6"/>
    <w:rsid w:val="00F51816"/>
    <w:rsid w:val="00F51FDF"/>
    <w:rsid w:val="00F52B28"/>
    <w:rsid w:val="00F57BF0"/>
    <w:rsid w:val="00F70299"/>
    <w:rsid w:val="00F70687"/>
    <w:rsid w:val="00F91F06"/>
    <w:rsid w:val="00F927CB"/>
    <w:rsid w:val="00F93321"/>
    <w:rsid w:val="00F94A01"/>
    <w:rsid w:val="00F97B3B"/>
    <w:rsid w:val="00FA0B23"/>
    <w:rsid w:val="00FA5213"/>
    <w:rsid w:val="00FC0837"/>
    <w:rsid w:val="00FC0F7A"/>
    <w:rsid w:val="00FC18F1"/>
    <w:rsid w:val="00FC3A00"/>
    <w:rsid w:val="00FC5346"/>
    <w:rsid w:val="00FC6AD8"/>
    <w:rsid w:val="00FD149E"/>
    <w:rsid w:val="00FD27F8"/>
    <w:rsid w:val="00FD6988"/>
    <w:rsid w:val="00FE17FB"/>
    <w:rsid w:val="00FE1E61"/>
    <w:rsid w:val="00FF3DB1"/>
    <w:rsid w:val="00FF4855"/>
    <w:rsid w:val="00FF5642"/>
    <w:rsid w:val="00FF6260"/>
    <w:rsid w:val="00FF66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  <o:rules v:ext="edit">
        <o:r id="V:Rule1" type="connector" idref="#_x0000_s1090"/>
        <o:r id="V:Rule2" type="connector" idref="#_x0000_s1093"/>
        <o:r id="V:Rule3" type="connector" idref="#_x0000_s1096"/>
        <o:r id="V:Rule4" type="connector" idref="#_x0000_s1257"/>
        <o:r id="V:Rule5" type="connector" idref="#_x0000_s1260"/>
        <o:r id="V:Rule6" type="connector" idref="#_x0000_s1254"/>
        <o:r id="V:Rule7" type="connector" idref="#_x0000_s1099"/>
        <o:r id="V:Rule8" type="connector" idref="#_x0000_s1269"/>
        <o:r id="V:Rule9" type="connector" idref="#_x0000_s1263"/>
        <o:r id="V:Rule10" type="connector" idref="#_x0000_s1266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51D7"/>
    <w:pPr>
      <w:widowControl w:val="0"/>
      <w:jc w:val="both"/>
    </w:pPr>
    <w:rPr>
      <w:kern w:val="1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rsid w:val="001851D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semiHidden/>
    <w:rsid w:val="001851D7"/>
  </w:style>
  <w:style w:type="paragraph" w:styleId="a5">
    <w:name w:val="header"/>
    <w:basedOn w:val="a"/>
    <w:semiHidden/>
    <w:rsid w:val="001851D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Balloon Text"/>
    <w:basedOn w:val="a"/>
    <w:link w:val="Char"/>
    <w:uiPriority w:val="99"/>
    <w:semiHidden/>
    <w:unhideWhenUsed/>
    <w:rsid w:val="00C973B4"/>
    <w:rPr>
      <w:sz w:val="18"/>
      <w:szCs w:val="18"/>
    </w:rPr>
  </w:style>
  <w:style w:type="character" w:customStyle="1" w:styleId="Char">
    <w:name w:val="批注框文本 Char"/>
    <w:basedOn w:val="a0"/>
    <w:link w:val="a6"/>
    <w:uiPriority w:val="99"/>
    <w:semiHidden/>
    <w:rsid w:val="00C973B4"/>
    <w:rPr>
      <w:kern w:val="10"/>
      <w:sz w:val="18"/>
      <w:szCs w:val="18"/>
    </w:rPr>
  </w:style>
  <w:style w:type="paragraph" w:styleId="a7">
    <w:name w:val="List Paragraph"/>
    <w:basedOn w:val="a"/>
    <w:uiPriority w:val="34"/>
    <w:qFormat/>
    <w:rsid w:val="007120B1"/>
    <w:pPr>
      <w:ind w:firstLineChars="200" w:firstLine="420"/>
    </w:pPr>
  </w:style>
  <w:style w:type="character" w:styleId="a8">
    <w:name w:val="Emphasis"/>
    <w:qFormat/>
    <w:rsid w:val="004D7123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2641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829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2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1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9.bin"/><Relationship Id="rId128" Type="http://schemas.openxmlformats.org/officeDocument/2006/relationships/fontTable" Target="fontTable.xml"/><Relationship Id="rId5" Type="http://schemas.openxmlformats.org/officeDocument/2006/relationships/settings" Target="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4.wmf"/><Relationship Id="rId126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8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image" Target="media/image57.wmf"/><Relationship Id="rId129" Type="http://schemas.openxmlformats.org/officeDocument/2006/relationships/theme" Target="theme/theme1.xml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7.bin"/><Relationship Id="rId127" Type="http://schemas.openxmlformats.org/officeDocument/2006/relationships/footer" Target="footer2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0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72C776-C411-4028-92F1-365FF48C8A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6</Pages>
  <Words>367</Words>
  <Characters>2096</Characters>
  <Application>Microsoft Office Word</Application>
  <DocSecurity>0</DocSecurity>
  <Lines>17</Lines>
  <Paragraphs>4</Paragraphs>
  <ScaleCrop>false</ScaleCrop>
  <HeadingPairs>
    <vt:vector size="2" baseType="variant">
      <vt:variant>
        <vt:lpstr>题目</vt:lpstr>
      </vt:variant>
      <vt:variant>
        <vt:i4>1</vt:i4>
      </vt:variant>
    </vt:vector>
  </HeadingPairs>
  <TitlesOfParts>
    <vt:vector size="1" baseType="lpstr">
      <vt:lpstr>课程编号：MTH17004, MTH17006 北京理工大学2009-2010学年第二学期</vt:lpstr>
    </vt:vector>
  </TitlesOfParts>
  <Company>Microsoft</Company>
  <LinksUpToDate>false</LinksUpToDate>
  <CharactersWithSpaces>24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题集</dc:title>
  <dc:creator>yxx</dc:creator>
  <cp:lastModifiedBy>Administrator</cp:lastModifiedBy>
  <cp:revision>16</cp:revision>
  <cp:lastPrinted>2018-06-16T10:29:00Z</cp:lastPrinted>
  <dcterms:created xsi:type="dcterms:W3CDTF">2018-06-16T03:06:00Z</dcterms:created>
  <dcterms:modified xsi:type="dcterms:W3CDTF">2018-06-19T01:01:00Z</dcterms:modified>
</cp:coreProperties>
</file>